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1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812"/>
      </w:tblGrid>
      <w:tr w:rsidR="00887B9A" w:rsidRPr="00887B9A" w14:paraId="0238938F" w14:textId="77777777" w:rsidTr="00AF238B">
        <w:tc>
          <w:tcPr>
            <w:tcW w:w="3964" w:type="dxa"/>
          </w:tcPr>
          <w:p w14:paraId="0FB531A2" w14:textId="561BCF96" w:rsidR="00887B9A" w:rsidRPr="00887B9A" w:rsidRDefault="00887B9A" w:rsidP="00AF238B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887B9A">
              <w:rPr>
                <w:rFonts w:ascii="Times New Roman" w:hAnsi="Times New Roman"/>
                <w:b/>
                <w:bCs/>
              </w:rPr>
              <w:t>PHÒNG GIÁO DỤC VÀ ĐÀO TẠO</w:t>
            </w:r>
          </w:p>
          <w:p w14:paraId="21665B1A" w14:textId="48E535B0" w:rsidR="00887B9A" w:rsidRDefault="00887B9A" w:rsidP="00AF238B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  <w:r w:rsidRPr="00887B9A">
              <w:rPr>
                <w:rFonts w:ascii="Times New Roman" w:hAnsi="Times New Roman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EFFC2A1" wp14:editId="74DA632A">
                      <wp:simplePos x="0" y="0"/>
                      <wp:positionH relativeFrom="column">
                        <wp:posOffset>871855</wp:posOffset>
                      </wp:positionH>
                      <wp:positionV relativeFrom="paragraph">
                        <wp:posOffset>247650</wp:posOffset>
                      </wp:positionV>
                      <wp:extent cx="596900" cy="0"/>
                      <wp:effectExtent l="0" t="0" r="0" b="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969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1622888A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8.65pt,19.5pt" to="115.65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" strokecolor="windowText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bCs/>
              </w:rPr>
              <w:t>QUẬN/</w:t>
            </w:r>
            <w:r w:rsidRPr="00887B9A">
              <w:rPr>
                <w:rFonts w:ascii="Times New Roman" w:hAnsi="Times New Roman"/>
                <w:b/>
                <w:bCs/>
              </w:rPr>
              <w:t xml:space="preserve">HUYỆN </w:t>
            </w:r>
            <w:r w:rsidR="00AD5697">
              <w:rPr>
                <w:rFonts w:ascii="Times New Roman" w:hAnsi="Times New Roman"/>
                <w:b/>
                <w:bCs/>
              </w:rPr>
              <w:t>HÓC</w:t>
            </w:r>
            <w:r w:rsidR="00AD5697">
              <w:rPr>
                <w:rFonts w:ascii="Times New Roman" w:hAnsi="Times New Roman"/>
                <w:b/>
                <w:bCs/>
                <w:lang w:val="vi-VN"/>
              </w:rPr>
              <w:t xml:space="preserve"> MÔN</w:t>
            </w:r>
          </w:p>
          <w:p w14:paraId="353DC84D" w14:textId="6D6D2AAA" w:rsidR="00AD5697" w:rsidRPr="00AD5697" w:rsidRDefault="00AD5697" w:rsidP="00AD5697">
            <w:pPr>
              <w:rPr>
                <w:rFonts w:ascii="Times New Roman" w:hAnsi="Times New Roman"/>
                <w:b/>
                <w:bCs/>
                <w:lang w:val="vi-VN"/>
              </w:rPr>
            </w:pPr>
          </w:p>
        </w:tc>
        <w:tc>
          <w:tcPr>
            <w:tcW w:w="5812" w:type="dxa"/>
          </w:tcPr>
          <w:p w14:paraId="1E3A1182" w14:textId="6D854D11" w:rsidR="00887B9A" w:rsidRPr="00887B9A" w:rsidRDefault="00887B9A" w:rsidP="00AF238B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887B9A">
              <w:rPr>
                <w:rFonts w:ascii="Times New Roman" w:hAnsi="Times New Roman"/>
                <w:b/>
                <w:bCs/>
              </w:rPr>
              <w:t xml:space="preserve">ĐỀ KIỂM TRA </w:t>
            </w:r>
            <w:r>
              <w:rPr>
                <w:rFonts w:ascii="Times New Roman" w:hAnsi="Times New Roman"/>
                <w:b/>
                <w:bCs/>
              </w:rPr>
              <w:t>CUỐI</w:t>
            </w:r>
            <w:r w:rsidRPr="00887B9A">
              <w:rPr>
                <w:rFonts w:ascii="Times New Roman" w:hAnsi="Times New Roman"/>
                <w:b/>
                <w:bCs/>
              </w:rPr>
              <w:t xml:space="preserve"> HỌC KỲ I</w:t>
            </w:r>
          </w:p>
          <w:p w14:paraId="34BE7268" w14:textId="77777777" w:rsidR="00887B9A" w:rsidRPr="00887B9A" w:rsidRDefault="00887B9A" w:rsidP="00AF238B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887B9A">
              <w:rPr>
                <w:rFonts w:ascii="Times New Roman" w:hAnsi="Times New Roman"/>
                <w:b/>
                <w:bCs/>
              </w:rPr>
              <w:t>NĂM HỌC 2022-2023</w:t>
            </w:r>
          </w:p>
          <w:p w14:paraId="0937D2E1" w14:textId="77777777" w:rsidR="00887B9A" w:rsidRPr="00887B9A" w:rsidRDefault="00887B9A" w:rsidP="00AF238B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887B9A">
              <w:rPr>
                <w:rFonts w:ascii="Times New Roman" w:hAnsi="Times New Roman"/>
                <w:b/>
                <w:bCs/>
              </w:rPr>
              <w:t>MÔN: TOÁN HỌC – KHỐI LỚP 7</w:t>
            </w:r>
          </w:p>
          <w:p w14:paraId="3DA1C613" w14:textId="77777777" w:rsidR="00887B9A" w:rsidRPr="00887B9A" w:rsidRDefault="00887B9A" w:rsidP="00AF238B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887B9A">
              <w:rPr>
                <w:rFonts w:ascii="Times New Roman" w:hAnsi="Times New Roman"/>
              </w:rPr>
              <w:t>Thời</w:t>
            </w:r>
            <w:proofErr w:type="spellEnd"/>
            <w:r w:rsidRPr="00887B9A">
              <w:rPr>
                <w:rFonts w:ascii="Times New Roman" w:hAnsi="Times New Roman"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</w:rPr>
              <w:t>gian</w:t>
            </w:r>
            <w:proofErr w:type="spellEnd"/>
            <w:r w:rsidRPr="00887B9A">
              <w:rPr>
                <w:rFonts w:ascii="Times New Roman" w:hAnsi="Times New Roman"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</w:rPr>
              <w:t>làm</w:t>
            </w:r>
            <w:proofErr w:type="spellEnd"/>
            <w:r w:rsidRPr="00887B9A">
              <w:rPr>
                <w:rFonts w:ascii="Times New Roman" w:hAnsi="Times New Roman"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</w:rPr>
              <w:t>bài</w:t>
            </w:r>
            <w:proofErr w:type="spellEnd"/>
            <w:r w:rsidRPr="00887B9A">
              <w:rPr>
                <w:rFonts w:ascii="Times New Roman" w:hAnsi="Times New Roman"/>
              </w:rPr>
              <w:t xml:space="preserve">: 90 </w:t>
            </w:r>
            <w:proofErr w:type="spellStart"/>
            <w:r w:rsidRPr="00887B9A">
              <w:rPr>
                <w:rFonts w:ascii="Times New Roman" w:hAnsi="Times New Roman"/>
              </w:rPr>
              <w:t>phút</w:t>
            </w:r>
            <w:proofErr w:type="spellEnd"/>
            <w:r w:rsidRPr="00887B9A">
              <w:rPr>
                <w:rFonts w:ascii="Times New Roman" w:hAnsi="Times New Roman"/>
              </w:rPr>
              <w:t xml:space="preserve"> </w:t>
            </w:r>
            <w:r w:rsidRPr="00887B9A">
              <w:rPr>
                <w:rFonts w:ascii="Times New Roman" w:hAnsi="Times New Roman"/>
                <w:i/>
                <w:iCs/>
              </w:rPr>
              <w:t>(</w:t>
            </w:r>
            <w:proofErr w:type="spellStart"/>
            <w:r w:rsidRPr="00887B9A">
              <w:rPr>
                <w:rFonts w:ascii="Times New Roman" w:hAnsi="Times New Roman"/>
                <w:i/>
                <w:iCs/>
              </w:rPr>
              <w:t>không</w:t>
            </w:r>
            <w:proofErr w:type="spellEnd"/>
            <w:r w:rsidRPr="00887B9A">
              <w:rPr>
                <w:rFonts w:ascii="Times New Roman" w:hAnsi="Times New Roman"/>
                <w:i/>
                <w:iCs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  <w:i/>
                <w:iCs/>
              </w:rPr>
              <w:t>tính</w:t>
            </w:r>
            <w:proofErr w:type="spellEnd"/>
            <w:r w:rsidRPr="00887B9A">
              <w:rPr>
                <w:rFonts w:ascii="Times New Roman" w:hAnsi="Times New Roman"/>
                <w:i/>
                <w:iCs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  <w:i/>
                <w:iCs/>
              </w:rPr>
              <w:t>thời</w:t>
            </w:r>
            <w:proofErr w:type="spellEnd"/>
            <w:r w:rsidRPr="00887B9A">
              <w:rPr>
                <w:rFonts w:ascii="Times New Roman" w:hAnsi="Times New Roman"/>
                <w:i/>
                <w:iCs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  <w:i/>
                <w:iCs/>
              </w:rPr>
              <w:t>gian</w:t>
            </w:r>
            <w:proofErr w:type="spellEnd"/>
            <w:r w:rsidRPr="00887B9A">
              <w:rPr>
                <w:rFonts w:ascii="Times New Roman" w:hAnsi="Times New Roman"/>
                <w:i/>
                <w:iCs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  <w:i/>
                <w:iCs/>
              </w:rPr>
              <w:t>giao</w:t>
            </w:r>
            <w:proofErr w:type="spellEnd"/>
            <w:r w:rsidRPr="00887B9A">
              <w:rPr>
                <w:rFonts w:ascii="Times New Roman" w:hAnsi="Times New Roman"/>
                <w:i/>
                <w:iCs/>
              </w:rPr>
              <w:t xml:space="preserve"> </w:t>
            </w:r>
            <w:proofErr w:type="spellStart"/>
            <w:r w:rsidRPr="00887B9A">
              <w:rPr>
                <w:rFonts w:ascii="Times New Roman" w:hAnsi="Times New Roman"/>
                <w:i/>
                <w:iCs/>
              </w:rPr>
              <w:t>đề</w:t>
            </w:r>
            <w:proofErr w:type="spellEnd"/>
            <w:r w:rsidRPr="00887B9A">
              <w:rPr>
                <w:rFonts w:ascii="Times New Roman" w:hAnsi="Times New Roman"/>
                <w:i/>
                <w:iCs/>
              </w:rPr>
              <w:t>)</w:t>
            </w:r>
          </w:p>
        </w:tc>
      </w:tr>
    </w:tbl>
    <w:p w14:paraId="05FC315E" w14:textId="1C497E87" w:rsidR="00887B9A" w:rsidRDefault="00AD5697" w:rsidP="00B66739">
      <w:pPr>
        <w:spacing w:before="60" w:after="60" w:line="276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887B9A"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F818175" wp14:editId="7C9F079D">
                <wp:simplePos x="0" y="0"/>
                <wp:positionH relativeFrom="column">
                  <wp:posOffset>426085</wp:posOffset>
                </wp:positionH>
                <wp:positionV relativeFrom="paragraph">
                  <wp:posOffset>-101600</wp:posOffset>
                </wp:positionV>
                <wp:extent cx="1492250" cy="463550"/>
                <wp:effectExtent l="0" t="0" r="12700" b="1270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2250" cy="463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FEA0D1" w14:textId="77777777" w:rsidR="00887B9A" w:rsidRPr="001E04C9" w:rsidRDefault="00887B9A" w:rsidP="00887B9A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1E04C9">
                              <w:rPr>
                                <w:b/>
                                <w:bCs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bCs/>
                              </w:rPr>
                              <w:t>MINH HỌA</w:t>
                            </w:r>
                          </w:p>
                          <w:p w14:paraId="616C3835" w14:textId="77777777" w:rsidR="00887B9A" w:rsidRPr="001E04C9" w:rsidRDefault="00887B9A" w:rsidP="00887B9A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E04C9">
                              <w:rPr>
                                <w:i/>
                                <w:iCs/>
                              </w:rPr>
                              <w:t>(</w:t>
                            </w:r>
                            <w:proofErr w:type="spellStart"/>
                            <w:r w:rsidRPr="001E04C9">
                              <w:rPr>
                                <w:i/>
                                <w:iCs/>
                              </w:rPr>
                              <w:t>Đề</w:t>
                            </w:r>
                            <w:proofErr w:type="spellEnd"/>
                            <w:r w:rsidRPr="001E04C9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1E04C9">
                              <w:rPr>
                                <w:i/>
                                <w:iCs/>
                              </w:rPr>
                              <w:t>có</w:t>
                            </w:r>
                            <w:proofErr w:type="spellEnd"/>
                            <w:r w:rsidRPr="001E04C9">
                              <w:rPr>
                                <w:i/>
                                <w:iCs/>
                              </w:rPr>
                              <w:t xml:space="preserve"> 0</w:t>
                            </w:r>
                            <w:r>
                              <w:rPr>
                                <w:i/>
                                <w:iCs/>
                              </w:rPr>
                              <w:t>3</w:t>
                            </w:r>
                            <w:r w:rsidRPr="001E04C9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1E04C9">
                              <w:rPr>
                                <w:i/>
                                <w:iCs/>
                              </w:rPr>
                              <w:t>trang</w:t>
                            </w:r>
                            <w:proofErr w:type="spellEnd"/>
                            <w:r w:rsidRPr="001E04C9">
                              <w:rPr>
                                <w:i/>
                                <w:i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818175" id="Rectangle 25" o:spid="_x0000_s1026" style="position:absolute;margin-left:33.55pt;margin-top:-8pt;width:117.5pt;height:36.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" fillcolor="window" strokecolor="#70ad47" strokeweight="1pt">
                <v:textbox>
                  <w:txbxContent>
                    <w:p w14:paraId="36FEA0D1" w14:textId="77777777" w:rsidR="00887B9A" w:rsidRPr="001E04C9" w:rsidRDefault="00887B9A" w:rsidP="00887B9A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1E04C9">
                        <w:rPr>
                          <w:b/>
                          <w:bCs/>
                        </w:rPr>
                        <w:t xml:space="preserve">ĐỀ </w:t>
                      </w:r>
                      <w:r>
                        <w:rPr>
                          <w:b/>
                          <w:bCs/>
                        </w:rPr>
                        <w:t>MINH HỌA</w:t>
                      </w:r>
                    </w:p>
                    <w:p w14:paraId="616C3835" w14:textId="77777777" w:rsidR="00887B9A" w:rsidRPr="001E04C9" w:rsidRDefault="00887B9A" w:rsidP="00887B9A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1E04C9">
                        <w:rPr>
                          <w:i/>
                          <w:iCs/>
                        </w:rPr>
                        <w:t>(</w:t>
                      </w:r>
                      <w:proofErr w:type="spellStart"/>
                      <w:r w:rsidRPr="001E04C9">
                        <w:rPr>
                          <w:i/>
                          <w:iCs/>
                        </w:rPr>
                        <w:t>Đề</w:t>
                      </w:r>
                      <w:proofErr w:type="spellEnd"/>
                      <w:r w:rsidRPr="001E04C9">
                        <w:rPr>
                          <w:i/>
                          <w:iCs/>
                        </w:rPr>
                        <w:t xml:space="preserve"> </w:t>
                      </w:r>
                      <w:proofErr w:type="spellStart"/>
                      <w:r w:rsidRPr="001E04C9">
                        <w:rPr>
                          <w:i/>
                          <w:iCs/>
                        </w:rPr>
                        <w:t>có</w:t>
                      </w:r>
                      <w:proofErr w:type="spellEnd"/>
                      <w:r w:rsidRPr="001E04C9">
                        <w:rPr>
                          <w:i/>
                          <w:iCs/>
                        </w:rPr>
                        <w:t xml:space="preserve"> 0</w:t>
                      </w:r>
                      <w:r>
                        <w:rPr>
                          <w:i/>
                          <w:iCs/>
                        </w:rPr>
                        <w:t>3</w:t>
                      </w:r>
                      <w:r w:rsidRPr="001E04C9">
                        <w:rPr>
                          <w:i/>
                          <w:iCs/>
                        </w:rPr>
                        <w:t xml:space="preserve"> </w:t>
                      </w:r>
                      <w:proofErr w:type="spellStart"/>
                      <w:r w:rsidRPr="001E04C9">
                        <w:rPr>
                          <w:i/>
                          <w:iCs/>
                        </w:rPr>
                        <w:t>trang</w:t>
                      </w:r>
                      <w:proofErr w:type="spellEnd"/>
                      <w:r w:rsidRPr="001E04C9">
                        <w:rPr>
                          <w:i/>
                          <w:iCs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</w:p>
    <w:p w14:paraId="52648CA7" w14:textId="77777777" w:rsidR="00AD5697" w:rsidRDefault="00AD5697" w:rsidP="009F1161">
      <w:pPr>
        <w:spacing w:before="40" w:after="40"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39295A39" w14:textId="4A87AF80" w:rsidR="000316C0" w:rsidRPr="00CD4D6F" w:rsidRDefault="007964F8" w:rsidP="009F1161">
      <w:pPr>
        <w:spacing w:before="40" w:after="40"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CD4D6F">
        <w:rPr>
          <w:rFonts w:ascii="Times New Roman" w:hAnsi="Times New Roman" w:cs="Times New Roman"/>
          <w:b/>
          <w:sz w:val="26"/>
          <w:szCs w:val="26"/>
          <w:lang w:val="vi-VN"/>
        </w:rPr>
        <w:t>Phần</w:t>
      </w:r>
      <w:proofErr w:type="spellEnd"/>
      <w:r w:rsidRPr="00CD4D6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1. </w:t>
      </w:r>
      <w:proofErr w:type="spellStart"/>
      <w:r w:rsidRPr="00CD4D6F">
        <w:rPr>
          <w:rFonts w:ascii="Times New Roman" w:hAnsi="Times New Roman" w:cs="Times New Roman"/>
          <w:b/>
          <w:sz w:val="26"/>
          <w:szCs w:val="26"/>
          <w:lang w:val="vi-VN"/>
        </w:rPr>
        <w:t>Trắc</w:t>
      </w:r>
      <w:proofErr w:type="spellEnd"/>
      <w:r w:rsidRPr="00CD4D6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proofErr w:type="spellStart"/>
      <w:r w:rsidRPr="00CD4D6F">
        <w:rPr>
          <w:rFonts w:ascii="Times New Roman" w:hAnsi="Times New Roman" w:cs="Times New Roman"/>
          <w:b/>
          <w:sz w:val="26"/>
          <w:szCs w:val="26"/>
          <w:lang w:val="vi-VN"/>
        </w:rPr>
        <w:t>nghiệm</w:t>
      </w:r>
      <w:proofErr w:type="spellEnd"/>
      <w:r w:rsidRPr="00CD4D6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CD4D6F"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(3,0 </w:t>
      </w:r>
      <w:proofErr w:type="spellStart"/>
      <w:r w:rsidRPr="00CD4D6F">
        <w:rPr>
          <w:rFonts w:ascii="Times New Roman" w:hAnsi="Times New Roman" w:cs="Times New Roman"/>
          <w:b/>
          <w:i/>
          <w:sz w:val="26"/>
          <w:szCs w:val="26"/>
          <w:lang w:val="vi-VN"/>
        </w:rPr>
        <w:t>điểm</w:t>
      </w:r>
      <w:proofErr w:type="spellEnd"/>
      <w:r w:rsidRPr="00CD4D6F">
        <w:rPr>
          <w:rFonts w:ascii="Times New Roman" w:hAnsi="Times New Roman" w:cs="Times New Roman"/>
          <w:b/>
          <w:i/>
          <w:sz w:val="26"/>
          <w:szCs w:val="26"/>
          <w:lang w:val="vi-VN"/>
        </w:rPr>
        <w:t>)</w:t>
      </w:r>
      <w:r w:rsidR="00B66739" w:rsidRPr="00CD4D6F">
        <w:rPr>
          <w:rFonts w:ascii="Times New Roman" w:hAnsi="Times New Roman" w:cs="Times New Roman"/>
          <w:b/>
          <w:sz w:val="26"/>
          <w:szCs w:val="26"/>
        </w:rPr>
        <w:t>:</w:t>
      </w:r>
      <w:r w:rsidRPr="00CD4D6F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</w:p>
    <w:p w14:paraId="2A7E2F01" w14:textId="47F3DA4E" w:rsidR="00A936F2" w:rsidRPr="008634A6" w:rsidRDefault="00920674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8634A6">
        <w:rPr>
          <w:rFonts w:ascii="Times New Roman" w:hAnsi="Times New Roman" w:cs="Times New Roman"/>
          <w:sz w:val="26"/>
          <w:szCs w:val="26"/>
        </w:rPr>
        <w:t xml:space="preserve">[NB - </w:t>
      </w:r>
      <w:r w:rsidR="007964F8" w:rsidRPr="008634A6">
        <w:rPr>
          <w:rFonts w:ascii="Times New Roman" w:hAnsi="Times New Roman" w:cs="Times New Roman"/>
          <w:sz w:val="26"/>
          <w:szCs w:val="26"/>
        </w:rPr>
        <w:t xml:space="preserve">TN1] </w:t>
      </w:r>
      <w:proofErr w:type="spellStart"/>
      <w:r w:rsidR="00A936F2" w:rsidRPr="008634A6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8634A6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8634A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8634A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8634A6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8634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r w:rsidR="00AD5697">
        <w:rPr>
          <w:rFonts w:ascii="Times New Roman" w:hAnsi="Times New Roman" w:cs="Times New Roman"/>
          <w:sz w:val="26"/>
          <w:szCs w:val="26"/>
        </w:rPr>
        <w:t>81</w:t>
      </w:r>
      <w:r w:rsidR="00A936F2" w:rsidRP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A936F2" w:rsidRPr="008634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936F2" w:rsidRPr="008634A6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14:paraId="45DDF7A2" w14:textId="0035F5DD" w:rsidR="007964F8" w:rsidRPr="00CD4D6F" w:rsidRDefault="00AD5697" w:rsidP="009F1161">
      <w:pPr>
        <w:pStyle w:val="oancuaDanhsach"/>
        <w:numPr>
          <w:ilvl w:val="0"/>
          <w:numId w:val="1"/>
        </w:numPr>
        <w:spacing w:before="40" w:after="40" w:line="36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964F8" w:rsidRPr="00CD4D6F">
        <w:rPr>
          <w:rFonts w:ascii="Times New Roman" w:hAnsi="Times New Roman" w:cs="Times New Roman"/>
          <w:sz w:val="26"/>
          <w:szCs w:val="26"/>
        </w:rPr>
        <w:tab/>
      </w:r>
      <w:r w:rsidR="007964F8" w:rsidRPr="00CD4D6F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7964F8" w:rsidRPr="00CD4D6F">
        <w:rPr>
          <w:rFonts w:ascii="Times New Roman" w:hAnsi="Times New Roman" w:cs="Times New Roman"/>
          <w:sz w:val="26"/>
          <w:szCs w:val="26"/>
        </w:rPr>
        <w:t>.</w:t>
      </w:r>
      <w:r w:rsidR="00A936F2" w:rsidRPr="00CD4D6F">
        <w:rPr>
          <w:rFonts w:ascii="Times New Roman" w:hAnsi="Times New Roman" w:cs="Times New Roman"/>
          <w:sz w:val="26"/>
          <w:szCs w:val="26"/>
        </w:rPr>
        <w:t xml:space="preserve"> -</w:t>
      </w:r>
      <w:r>
        <w:rPr>
          <w:rFonts w:ascii="Times New Roman" w:hAnsi="Times New Roman" w:cs="Times New Roman"/>
          <w:sz w:val="26"/>
          <w:szCs w:val="26"/>
        </w:rPr>
        <w:t>9</w:t>
      </w:r>
      <w:r w:rsidR="007964F8" w:rsidRPr="00CD4D6F">
        <w:rPr>
          <w:rFonts w:ascii="Times New Roman" w:hAnsi="Times New Roman" w:cs="Times New Roman"/>
          <w:sz w:val="26"/>
          <w:szCs w:val="26"/>
        </w:rPr>
        <w:tab/>
      </w:r>
      <w:r w:rsidR="00A936F2" w:rsidRPr="00CD4D6F">
        <w:rPr>
          <w:rFonts w:ascii="Times New Roman" w:hAnsi="Times New Roman" w:cs="Times New Roman"/>
          <w:sz w:val="26"/>
          <w:szCs w:val="26"/>
        </w:rPr>
        <w:tab/>
      </w:r>
      <w:r w:rsidR="00B90A7B" w:rsidRPr="00CD4D6F">
        <w:rPr>
          <w:rFonts w:ascii="Times New Roman" w:hAnsi="Times New Roman" w:cs="Times New Roman"/>
          <w:sz w:val="26"/>
          <w:szCs w:val="26"/>
        </w:rPr>
        <w:tab/>
      </w:r>
      <w:r w:rsidR="007964F8" w:rsidRPr="00CD4D6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7964F8" w:rsidRPr="00CD4D6F">
        <w:rPr>
          <w:rFonts w:ascii="Times New Roman" w:hAnsi="Times New Roman" w:cs="Times New Roman"/>
          <w:sz w:val="26"/>
          <w:szCs w:val="26"/>
        </w:rPr>
        <w:t>.</w:t>
      </w:r>
      <w:r w:rsidR="00A936F2" w:rsidRPr="00CD4D6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9</w:t>
      </w:r>
      <w:r w:rsidR="00A936F2" w:rsidRPr="00CD4D6F">
        <w:rPr>
          <w:rFonts w:ascii="Times New Roman" w:hAnsi="Times New Roman" w:cs="Times New Roman"/>
          <w:sz w:val="26"/>
          <w:szCs w:val="26"/>
        </w:rPr>
        <w:tab/>
      </w:r>
      <w:r w:rsidR="00A936F2" w:rsidRPr="00CD4D6F">
        <w:rPr>
          <w:rFonts w:ascii="Times New Roman" w:hAnsi="Times New Roman" w:cs="Times New Roman"/>
          <w:sz w:val="26"/>
          <w:szCs w:val="26"/>
        </w:rPr>
        <w:tab/>
      </w:r>
      <w:r w:rsidR="00A936F2" w:rsidRPr="00CD4D6F">
        <w:rPr>
          <w:rFonts w:ascii="Times New Roman" w:hAnsi="Times New Roman" w:cs="Times New Roman"/>
          <w:sz w:val="26"/>
          <w:szCs w:val="26"/>
        </w:rPr>
        <w:tab/>
      </w:r>
      <w:r w:rsidR="00A936F2" w:rsidRPr="00CD4D6F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="00A936F2" w:rsidRPr="00CD4D6F">
        <w:rPr>
          <w:rFonts w:ascii="Times New Roman" w:hAnsi="Times New Roman" w:cs="Times New Roman"/>
          <w:sz w:val="26"/>
          <w:szCs w:val="26"/>
        </w:rPr>
        <w:t>. -</w:t>
      </w:r>
      <w:r>
        <w:rPr>
          <w:rFonts w:ascii="Times New Roman" w:hAnsi="Times New Roman" w:cs="Times New Roman"/>
          <w:sz w:val="26"/>
          <w:szCs w:val="26"/>
        </w:rPr>
        <w:t>27</w:t>
      </w:r>
    </w:p>
    <w:p w14:paraId="6F71CA28" w14:textId="53B47B93" w:rsidR="00040AB6" w:rsidRPr="00CD4D6F" w:rsidRDefault="00920674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[NB - </w:t>
      </w:r>
      <w:r w:rsidR="002A079C" w:rsidRPr="00CD4D6F">
        <w:rPr>
          <w:rFonts w:ascii="Times New Roman" w:hAnsi="Times New Roman" w:cs="Times New Roman"/>
          <w:sz w:val="26"/>
          <w:szCs w:val="26"/>
        </w:rPr>
        <w:t>TN2</w:t>
      </w:r>
      <w:r w:rsidR="00040AB6" w:rsidRPr="00CD4D6F">
        <w:rPr>
          <w:rFonts w:ascii="Times New Roman" w:hAnsi="Times New Roman" w:cs="Times New Roman"/>
          <w:sz w:val="26"/>
          <w:szCs w:val="26"/>
        </w:rPr>
        <w:t xml:space="preserve">]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CD4D6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040AB6" w:rsidRPr="00CD4D6F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7B65453B" w14:textId="6594EEDA" w:rsidR="002A079C" w:rsidRPr="00CD4D6F" w:rsidRDefault="002A079C" w:rsidP="009F1161">
      <w:pPr>
        <w:pStyle w:val="oancuaDanhsach"/>
        <w:numPr>
          <w:ilvl w:val="0"/>
          <w:numId w:val="3"/>
        </w:numPr>
        <w:spacing w:before="40" w:after="40" w:line="36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796CED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.5pt" o:ole="">
            <v:imagedata r:id="rId8" o:title=""/>
          </v:shape>
          <o:OLEObject Type="Embed" ProgID="Equation.DSMT4" ShapeID="_x0000_i1025" DrawAspect="Content" ObjectID="_1730753577" r:id="rId9"/>
        </w:object>
      </w:r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CD4D6F">
        <w:rPr>
          <w:rFonts w:ascii="Times New Roman" w:hAnsi="Times New Roman" w:cs="Times New Roman"/>
          <w:sz w:val="26"/>
          <w:szCs w:val="26"/>
        </w:rPr>
        <w:t>.</w:t>
      </w:r>
      <w:r w:rsidR="00AD569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√7</m:t>
        </m:r>
      </m:oMath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CD4D6F">
        <w:rPr>
          <w:rFonts w:ascii="Times New Roman" w:hAnsi="Times New Roman" w:cs="Times New Roman"/>
          <w:sz w:val="26"/>
          <w:szCs w:val="26"/>
        </w:rPr>
        <w:t>. 0</w:t>
      </w:r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CD4D6F">
        <w:rPr>
          <w:rFonts w:ascii="Times New Roman" w:hAnsi="Times New Roman" w:cs="Times New Roman"/>
          <w:sz w:val="26"/>
          <w:szCs w:val="26"/>
        </w:rPr>
        <w:t xml:space="preserve">. </w:t>
      </w:r>
      <w:r w:rsidR="00AD5697">
        <w:rPr>
          <w:rFonts w:ascii="Times New Roman" w:hAnsi="Times New Roman" w:cs="Times New Roman"/>
          <w:sz w:val="26"/>
          <w:szCs w:val="26"/>
        </w:rPr>
        <w:t>0</w:t>
      </w:r>
      <w:r w:rsidR="00AD5697">
        <w:rPr>
          <w:rFonts w:ascii="Times New Roman" w:hAnsi="Times New Roman" w:cs="Times New Roman"/>
          <w:sz w:val="26"/>
          <w:szCs w:val="26"/>
          <w:lang w:val="vi-VN"/>
        </w:rPr>
        <w:t>,75</w:t>
      </w:r>
    </w:p>
    <w:p w14:paraId="771DED6E" w14:textId="21C8AB2A" w:rsidR="007964F8" w:rsidRPr="00CD4D6F" w:rsidRDefault="007964F8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eastAsia="Calibri" w:hAnsi="Times New Roman" w:cs="Times New Roman"/>
          <w:noProof/>
          <w:sz w:val="26"/>
          <w:szCs w:val="26"/>
          <w:lang w:val="pt-BR" w:eastAsia="en-GB"/>
        </w:rPr>
      </w:pPr>
      <w:r w:rsidRPr="00CD4D6F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>[NB</w:t>
      </w:r>
      <w:r w:rsidR="00920674" w:rsidRPr="00CD4D6F">
        <w:rPr>
          <w:rFonts w:ascii="Times New Roman" w:eastAsia="Calibri" w:hAnsi="Times New Roman" w:cs="Times New Roman"/>
          <w:bCs/>
          <w:iCs/>
          <w:sz w:val="26"/>
          <w:szCs w:val="26"/>
        </w:rPr>
        <w:t xml:space="preserve"> - </w:t>
      </w:r>
      <w:r w:rsidRPr="00CD4D6F">
        <w:rPr>
          <w:rFonts w:ascii="Times New Roman" w:eastAsia="Calibri" w:hAnsi="Times New Roman" w:cs="Times New Roman"/>
          <w:bCs/>
          <w:iCs/>
          <w:sz w:val="26"/>
          <w:szCs w:val="26"/>
        </w:rPr>
        <w:t>TN</w:t>
      </w:r>
      <w:r w:rsidR="00EA69A2" w:rsidRPr="00CD4D6F">
        <w:rPr>
          <w:rFonts w:ascii="Times New Roman" w:eastAsia="Calibri" w:hAnsi="Times New Roman" w:cs="Times New Roman"/>
          <w:bCs/>
          <w:iCs/>
          <w:sz w:val="26"/>
          <w:szCs w:val="26"/>
        </w:rPr>
        <w:t>3</w:t>
      </w:r>
      <w:r w:rsidRPr="00CD4D6F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 xml:space="preserve">] </w:t>
      </w:r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Cho </w:t>
      </w:r>
      <w:r w:rsidR="00EA69A2" w:rsidRPr="00CD4D6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79" w:dyaOrig="400" w14:anchorId="1611E106">
          <v:shape id="_x0000_i1026" type="#_x0000_t75" style="width:14.5pt;height:21pt" o:ole="">
            <v:imagedata r:id="rId10" o:title=""/>
          </v:shape>
          <o:OLEObject Type="Embed" ProgID="Equation.DSMT4" ShapeID="_x0000_i1026" DrawAspect="Content" ObjectID="_1730753578" r:id="rId11"/>
        </w:object>
      </w:r>
      <w:r w:rsidR="00B90A7B" w:rsidRPr="00CD4D6F">
        <w:rPr>
          <w:rFonts w:ascii="Times New Roman" w:eastAsia="Times New Roman" w:hAnsi="Times New Roman" w:cs="Times New Roman"/>
          <w:sz w:val="26"/>
          <w:szCs w:val="26"/>
        </w:rPr>
        <w:t xml:space="preserve"> =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5</w:t>
      </w:r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>trị</w:t>
      </w:r>
      <w:proofErr w:type="spellEnd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x </w:t>
      </w:r>
      <w:proofErr w:type="spellStart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EA69A2" w:rsidRPr="00CD4D6F">
        <w:rPr>
          <w:rFonts w:ascii="Times New Roman" w:eastAsia="Times New Roman" w:hAnsi="Times New Roman" w:cs="Times New Roman"/>
          <w:sz w:val="26"/>
          <w:szCs w:val="26"/>
        </w:rPr>
        <w:t xml:space="preserve"> :</w:t>
      </w:r>
    </w:p>
    <w:p w14:paraId="522A7EAF" w14:textId="21AFA3E0" w:rsidR="00B90A7B" w:rsidRPr="00CD4D6F" w:rsidRDefault="00B90A7B" w:rsidP="009F1161">
      <w:pPr>
        <w:pStyle w:val="oancuaDanhsach"/>
        <w:numPr>
          <w:ilvl w:val="0"/>
          <w:numId w:val="11"/>
        </w:numPr>
        <w:spacing w:before="40" w:after="40" w:line="360" w:lineRule="auto"/>
        <w:ind w:left="426" w:hanging="425"/>
        <w:rPr>
          <w:rFonts w:ascii="Times New Roman" w:eastAsia="Times New Roman" w:hAnsi="Times New Roman" w:cs="Times New Roman"/>
          <w:sz w:val="26"/>
          <w:szCs w:val="26"/>
        </w:rPr>
      </w:pP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x =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5</w:t>
      </w:r>
      <w:r w:rsidR="000316C0" w:rsidRPr="00CD4D6F">
        <w:rPr>
          <w:rFonts w:ascii="Times New Roman" w:eastAsia="Times New Roman" w:hAnsi="Times New Roman" w:cs="Times New Roman"/>
          <w:sz w:val="26"/>
          <w:szCs w:val="26"/>
        </w:rPr>
        <w:tab/>
      </w:r>
      <w:r w:rsidR="000316C0"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D4D6F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proofErr w:type="gramStart"/>
      <w:r w:rsidRPr="00CD4D6F">
        <w:rPr>
          <w:rFonts w:ascii="Times New Roman" w:eastAsia="Times New Roman" w:hAnsi="Times New Roman" w:cs="Times New Roman"/>
          <w:sz w:val="26"/>
          <w:szCs w:val="26"/>
        </w:rPr>
        <w:t>x  =</w:t>
      </w:r>
      <w:proofErr w:type="gramEnd"/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–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5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</w:r>
      <w:r w:rsidRPr="00CD4D6F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. x =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5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 x = –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5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D4D6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D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.  x =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25</w:t>
      </w:r>
      <w:r w:rsidR="00AD569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proofErr w:type="gramStart"/>
      <w:r w:rsidRPr="00CD4D6F"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 x</w:t>
      </w:r>
      <w:proofErr w:type="gramEnd"/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= –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25</w:t>
      </w:r>
    </w:p>
    <w:p w14:paraId="06D65885" w14:textId="28DDC6EB" w:rsidR="00FF22E0" w:rsidRDefault="00920674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[NB - </w:t>
      </w:r>
      <w:r w:rsidR="00DF2CBE" w:rsidRPr="00CD4D6F">
        <w:rPr>
          <w:rFonts w:ascii="Times New Roman" w:hAnsi="Times New Roman" w:cs="Times New Roman"/>
          <w:sz w:val="26"/>
          <w:szCs w:val="26"/>
        </w:rPr>
        <w:t>TN4</w:t>
      </w:r>
      <w:r w:rsidR="00737AF8" w:rsidRPr="00CD4D6F">
        <w:rPr>
          <w:rFonts w:ascii="Times New Roman" w:hAnsi="Times New Roman" w:cs="Times New Roman"/>
          <w:sz w:val="26"/>
          <w:szCs w:val="26"/>
        </w:rPr>
        <w:t>]</w:t>
      </w:r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thập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tuần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="008634A6">
        <w:rPr>
          <w:rFonts w:ascii="Times New Roman" w:hAnsi="Times New Roman" w:cs="Times New Roman"/>
          <w:sz w:val="26"/>
          <w:szCs w:val="26"/>
        </w:rPr>
        <w:t>:</w:t>
      </w:r>
    </w:p>
    <w:p w14:paraId="639E052D" w14:textId="5EB6308C" w:rsidR="008634A6" w:rsidRPr="00AD5697" w:rsidRDefault="008634A6" w:rsidP="009F1161">
      <w:pPr>
        <w:tabs>
          <w:tab w:val="left" w:pos="851"/>
        </w:tabs>
        <w:spacing w:before="40" w:after="40" w:line="36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634A6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</w:rPr>
        <w:t>. 0,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5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D4D6F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r w:rsidR="0031517E">
        <w:rPr>
          <w:rFonts w:ascii="Times New Roman" w:eastAsia="Times New Roman" w:hAnsi="Times New Roman" w:cs="Times New Roman"/>
          <w:sz w:val="26"/>
          <w:szCs w:val="26"/>
        </w:rPr>
        <w:t>0,125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</w:r>
      <w:r w:rsidRPr="00CD4D6F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31517E">
        <w:rPr>
          <w:rFonts w:ascii="Times New Roman" w:eastAsia="Times New Roman" w:hAnsi="Times New Roman" w:cs="Times New Roman"/>
          <w:sz w:val="26"/>
          <w:szCs w:val="26"/>
        </w:rPr>
        <w:t>0,</w:t>
      </w:r>
      <w:r w:rsidR="00AD5697">
        <w:rPr>
          <w:rFonts w:ascii="Times New Roman" w:eastAsia="Times New Roman" w:hAnsi="Times New Roman" w:cs="Times New Roman"/>
          <w:sz w:val="26"/>
          <w:szCs w:val="26"/>
          <w:lang w:val="vi-VN"/>
        </w:rPr>
        <w:t>50505050505…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D4D6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D</w:t>
      </w:r>
      <w:r w:rsidRPr="00CD4D6F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r w:rsidR="00AD5697">
        <w:rPr>
          <w:rFonts w:ascii="Times New Roman" w:eastAsia="Times New Roman" w:hAnsi="Times New Roman" w:cs="Times New Roman"/>
          <w:sz w:val="26"/>
          <w:szCs w:val="26"/>
        </w:rPr>
        <w:t>0</w:t>
      </w:r>
      <w:r w:rsidR="00AD5697">
        <w:rPr>
          <w:rFonts w:ascii="Times New Roman" w:eastAsia="Times New Roman" w:hAnsi="Times New Roman" w:cs="Times New Roman"/>
          <w:sz w:val="26"/>
          <w:szCs w:val="26"/>
          <w:lang w:val="vi-VN"/>
        </w:rPr>
        <w:t>,4123443345….</w:t>
      </w:r>
    </w:p>
    <w:p w14:paraId="47C387B6" w14:textId="044D20C1" w:rsidR="0031517E" w:rsidRPr="008634A6" w:rsidRDefault="0031517E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>[NB - TN5]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0"/>
        <w:gridCol w:w="4689"/>
      </w:tblGrid>
      <w:tr w:rsidR="00FF22E0" w:rsidRPr="00CD4D6F" w14:paraId="404316A9" w14:textId="77777777" w:rsidTr="00CD4D6F">
        <w:tc>
          <w:tcPr>
            <w:tcW w:w="5954" w:type="dxa"/>
          </w:tcPr>
          <w:p w14:paraId="62A3A12E" w14:textId="178639A7" w:rsidR="00FF22E0" w:rsidRPr="00CD4D6F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kề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proofErr w:type="gram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D5697">
              <w:rPr>
                <w:rFonts w:ascii="Times New Roman" w:hAnsi="Times New Roman" w:cs="Times New Roman"/>
                <w:sz w:val="26"/>
                <w:szCs w:val="26"/>
              </w:rPr>
              <w:t>yMt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3A6B5BEB" w14:textId="7196B9C3" w:rsidR="00FF22E0" w:rsidRPr="00CD4D6F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zMt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D5697">
              <w:rPr>
                <w:rFonts w:ascii="Times New Roman" w:hAnsi="Times New Roman" w:cs="Times New Roman"/>
                <w:sz w:val="26"/>
                <w:szCs w:val="26"/>
              </w:rPr>
              <w:t>xMz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4DD92FC3" w14:textId="1920043E" w:rsidR="00FF22E0" w:rsidRPr="00AD5697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D5697">
              <w:rPr>
                <w:rFonts w:ascii="Times New Roman" w:hAnsi="Times New Roman" w:cs="Times New Roman"/>
                <w:sz w:val="26"/>
                <w:szCs w:val="26"/>
              </w:rPr>
              <w:t>tMx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D5697">
              <w:rPr>
                <w:rFonts w:ascii="Times New Roman" w:hAnsi="Times New Roman" w:cs="Times New Roman"/>
                <w:sz w:val="26"/>
                <w:szCs w:val="26"/>
              </w:rPr>
              <w:t>tMz</w:t>
            </w:r>
            <w:proofErr w:type="spellEnd"/>
            <w:r w:rsidR="00AD569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</w:t>
            </w:r>
            <w:proofErr w:type="spellStart"/>
            <w:r w:rsidR="00AD569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óc</w:t>
            </w:r>
            <w:proofErr w:type="spellEnd"/>
            <w:r w:rsidR="00AD569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AD569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Mx</w:t>
            </w:r>
            <w:proofErr w:type="spellEnd"/>
          </w:p>
        </w:tc>
        <w:tc>
          <w:tcPr>
            <w:tcW w:w="4726" w:type="dxa"/>
          </w:tcPr>
          <w:p w14:paraId="200A253B" w14:textId="01A76F4A" w:rsidR="00FF22E0" w:rsidRPr="00CD4D6F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F652441" wp14:editId="362C9833">
                  <wp:extent cx="1800476" cy="885949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476" cy="885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78E2F9" w14:textId="3251BC44" w:rsidR="00FF22E0" w:rsidRPr="00CD4D6F" w:rsidRDefault="00920674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[NB </w:t>
      </w:r>
      <w:r w:rsidR="0031517E">
        <w:rPr>
          <w:rFonts w:ascii="Times New Roman" w:hAnsi="Times New Roman" w:cs="Times New Roman"/>
          <w:sz w:val="26"/>
          <w:szCs w:val="26"/>
        </w:rPr>
        <w:t>–</w:t>
      </w: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737AF8" w:rsidRPr="00CD4D6F">
        <w:rPr>
          <w:rFonts w:ascii="Times New Roman" w:hAnsi="Times New Roman" w:cs="Times New Roman"/>
          <w:sz w:val="26"/>
          <w:szCs w:val="26"/>
        </w:rPr>
        <w:t>TN</w:t>
      </w:r>
      <w:r w:rsidR="0031517E">
        <w:rPr>
          <w:rFonts w:ascii="Times New Roman" w:hAnsi="Times New Roman" w:cs="Times New Roman"/>
          <w:sz w:val="26"/>
          <w:szCs w:val="26"/>
        </w:rPr>
        <w:t>6</w:t>
      </w:r>
      <w:r w:rsidR="00737AF8" w:rsidRPr="00CD4D6F">
        <w:rPr>
          <w:rFonts w:ascii="Times New Roman" w:hAnsi="Times New Roman" w:cs="Times New Roman"/>
          <w:sz w:val="26"/>
          <w:szCs w:val="26"/>
        </w:rPr>
        <w:t>]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39"/>
      </w:tblGrid>
      <w:tr w:rsidR="00FF22E0" w:rsidRPr="00CD4D6F" w14:paraId="24541A09" w14:textId="77777777" w:rsidTr="00CD4D6F">
        <w:tc>
          <w:tcPr>
            <w:tcW w:w="10670" w:type="dxa"/>
          </w:tcPr>
          <w:p w14:paraId="4390C7F7" w14:textId="33DE97B0" w:rsidR="00FF22E0" w:rsidRPr="00CD4D6F" w:rsidRDefault="00BB45B3" w:rsidP="00BB45B3">
            <w:pPr>
              <w:spacing w:before="40" w:after="4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object w:dxaOrig="3780" w:dyaOrig="2130" w14:anchorId="00602284">
                <v:shape id="_x0000_i1027" type="#_x0000_t75" style="width:275pt;height:142pt" o:ole="">
                  <v:imagedata r:id="rId13" o:title=""/>
                </v:shape>
                <o:OLEObject Type="Embed" ProgID="PBrush" ShapeID="_x0000_i1027" DrawAspect="Content" ObjectID="_1730753579" r:id="rId14"/>
              </w:object>
            </w:r>
          </w:p>
        </w:tc>
      </w:tr>
      <w:tr w:rsidR="00FF22E0" w:rsidRPr="00CD4D6F" w14:paraId="3D284A3B" w14:textId="77777777" w:rsidTr="00CD4D6F">
        <w:tc>
          <w:tcPr>
            <w:tcW w:w="10670" w:type="dxa"/>
          </w:tcPr>
          <w:p w14:paraId="673064B8" w14:textId="42F20BD2" w:rsidR="00FF22E0" w:rsidRPr="00CD4D6F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="009F116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tr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ê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CD441D0" w14:textId="4E70162B" w:rsidR="00BB45B3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BB45B3">
              <w:rPr>
                <w:rFonts w:ascii="Times New Roman" w:hAnsi="Times New Roman" w:cs="Times New Roman"/>
                <w:sz w:val="26"/>
                <w:szCs w:val="26"/>
              </w:rPr>
              <w:t>ON</w:t>
            </w:r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B45B3">
              <w:rPr>
                <w:rFonts w:ascii="Times New Roman" w:hAnsi="Times New Roman" w:cs="Times New Roman"/>
                <w:sz w:val="26"/>
                <w:szCs w:val="26"/>
              </w:rPr>
              <w:t>BO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</w:t>
            </w:r>
          </w:p>
          <w:p w14:paraId="4694E626" w14:textId="4F03E015" w:rsidR="00FF22E0" w:rsidRPr="00CD4D6F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BB45B3">
              <w:rPr>
                <w:rFonts w:ascii="Times New Roman" w:hAnsi="Times New Roman" w:cs="Times New Roman"/>
                <w:sz w:val="26"/>
                <w:szCs w:val="26"/>
              </w:rPr>
              <w:t>OM</w:t>
            </w:r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B45B3">
              <w:rPr>
                <w:rFonts w:ascii="Times New Roman" w:hAnsi="Times New Roman" w:cs="Times New Roman"/>
                <w:sz w:val="26"/>
                <w:szCs w:val="26"/>
              </w:rPr>
              <w:t>AO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3CD7105" w14:textId="77777777" w:rsidR="00BB45B3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gramStart"/>
            <w:r w:rsidR="00BB45B3">
              <w:rPr>
                <w:rFonts w:ascii="Times New Roman" w:hAnsi="Times New Roman" w:cs="Times New Roman"/>
                <w:sz w:val="26"/>
                <w:szCs w:val="26"/>
              </w:rPr>
              <w:t>ON</w:t>
            </w:r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OM</w:t>
            </w:r>
            <w:proofErr w:type="gramEnd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</w:t>
            </w:r>
            <w:proofErr w:type="spellEnd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ượt</w:t>
            </w:r>
            <w:proofErr w:type="spellEnd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B45B3">
              <w:rPr>
                <w:rFonts w:ascii="Times New Roman" w:hAnsi="Times New Roman" w:cs="Times New Roman"/>
                <w:sz w:val="26"/>
                <w:szCs w:val="26"/>
              </w:rPr>
              <w:t>AOC</w:t>
            </w:r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à</w:t>
            </w:r>
            <w:proofErr w:type="spellEnd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góc BO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</w:t>
            </w:r>
          </w:p>
          <w:p w14:paraId="2403B44A" w14:textId="215E238F" w:rsidR="00FF22E0" w:rsidRPr="00CD4D6F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D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à</w:t>
            </w:r>
            <w:proofErr w:type="spellEnd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B </w:t>
            </w:r>
            <w:proofErr w:type="spellStart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="00CD4D6F"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670E93A0" w14:textId="6BAC2758" w:rsidR="000316C0" w:rsidRPr="00CD4D6F" w:rsidRDefault="00920674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lastRenderedPageBreak/>
        <w:t xml:space="preserve">[NB </w:t>
      </w:r>
      <w:r w:rsidR="0031517E">
        <w:rPr>
          <w:rFonts w:ascii="Times New Roman" w:hAnsi="Times New Roman" w:cs="Times New Roman"/>
          <w:sz w:val="26"/>
          <w:szCs w:val="26"/>
        </w:rPr>
        <w:t>–</w:t>
      </w: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7964F8" w:rsidRPr="00CD4D6F">
        <w:rPr>
          <w:rFonts w:ascii="Times New Roman" w:hAnsi="Times New Roman" w:cs="Times New Roman"/>
          <w:sz w:val="26"/>
          <w:szCs w:val="26"/>
        </w:rPr>
        <w:t>TN</w:t>
      </w:r>
      <w:r w:rsidR="0031517E">
        <w:rPr>
          <w:rFonts w:ascii="Times New Roman" w:hAnsi="Times New Roman" w:cs="Times New Roman"/>
          <w:sz w:val="26"/>
          <w:szCs w:val="26"/>
        </w:rPr>
        <w:t>7</w:t>
      </w:r>
      <w:r w:rsidR="007964F8" w:rsidRPr="00CD4D6F">
        <w:rPr>
          <w:rFonts w:ascii="Times New Roman" w:hAnsi="Times New Roman" w:cs="Times New Roman"/>
          <w:sz w:val="26"/>
          <w:szCs w:val="26"/>
        </w:rPr>
        <w:t>]</w:t>
      </w:r>
      <w:r w:rsidR="0031517E">
        <w:rPr>
          <w:rFonts w:ascii="Times New Roman" w:hAnsi="Times New Roman" w:cs="Times New Roman"/>
          <w:sz w:val="26"/>
          <w:szCs w:val="26"/>
        </w:rPr>
        <w:t xml:space="preserve"> </w:t>
      </w:r>
      <w:r w:rsidR="000240AE" w:rsidRPr="00CD4D6F">
        <w:rPr>
          <w:rFonts w:ascii="Times New Roman" w:hAnsi="Times New Roman" w:cs="Times New Roman"/>
          <w:sz w:val="26"/>
          <w:szCs w:val="26"/>
        </w:rPr>
        <w:t xml:space="preserve">Qua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a ….</w:t>
      </w:r>
      <w:r w:rsidR="000240AE" w:rsidRPr="00CD4D6F">
        <w:rPr>
          <w:rFonts w:ascii="Times New Roman" w:hAnsi="Times New Roman" w:cs="Times New Roman"/>
          <w:sz w:val="26"/>
          <w:szCs w:val="26"/>
          <w:lang w:val="vi-VN"/>
        </w:rPr>
        <w:t>............</w:t>
      </w:r>
      <w:r w:rsidR="000240AE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="000240AE" w:rsidRPr="00CD4D6F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="000240AE" w:rsidRPr="00CD4D6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425198" w14:textId="77777777" w:rsidR="000240AE" w:rsidRPr="00CD4D6F" w:rsidRDefault="000240AE" w:rsidP="009F1161">
      <w:pPr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a</w:t>
      </w:r>
      <w:r w:rsidR="000316C0" w:rsidRPr="00CD4D6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iề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“….”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26212B" w:rsidRPr="00CD4D6F">
        <w:rPr>
          <w:rFonts w:ascii="Times New Roman" w:hAnsi="Times New Roman" w:cs="Times New Roman"/>
          <w:sz w:val="26"/>
          <w:szCs w:val="26"/>
        </w:rPr>
        <w:t>.</w:t>
      </w:r>
    </w:p>
    <w:p w14:paraId="4C410058" w14:textId="58E5FD05" w:rsidR="000240AE" w:rsidRPr="00CD4D6F" w:rsidRDefault="000240AE" w:rsidP="009F1161">
      <w:pPr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CD4D6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mộ</w:t>
      </w:r>
      <w:r w:rsidR="000316C0" w:rsidRPr="00CD4D6F">
        <w:rPr>
          <w:rFonts w:ascii="Times New Roman" w:hAnsi="Times New Roman" w:cs="Times New Roman"/>
          <w:sz w:val="26"/>
          <w:szCs w:val="26"/>
        </w:rPr>
        <w:t>t</w:t>
      </w:r>
      <w:proofErr w:type="spellEnd"/>
      <w:r w:rsidR="000316C0" w:rsidRPr="00CD4D6F">
        <w:rPr>
          <w:rFonts w:ascii="Times New Roman" w:hAnsi="Times New Roman" w:cs="Times New Roman"/>
          <w:sz w:val="26"/>
          <w:szCs w:val="26"/>
        </w:rPr>
        <w:t>.</w:t>
      </w:r>
      <w:r w:rsidR="000316C0" w:rsidRPr="00CD4D6F">
        <w:rPr>
          <w:rFonts w:ascii="Times New Roman" w:hAnsi="Times New Roman" w:cs="Times New Roman"/>
          <w:sz w:val="26"/>
          <w:szCs w:val="26"/>
        </w:rPr>
        <w:tab/>
      </w:r>
      <w:r w:rsidR="002D5BB6" w:rsidRPr="00CD4D6F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2D5BB6" w:rsidRPr="00CD4D6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D5BB6" w:rsidRPr="00CD4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2D5BB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D5BB6" w:rsidRPr="00CD4D6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2D5BB6" w:rsidRPr="00CD4D6F">
        <w:rPr>
          <w:rFonts w:ascii="Times New Roman" w:hAnsi="Times New Roman" w:cs="Times New Roman"/>
          <w:sz w:val="26"/>
          <w:szCs w:val="26"/>
        </w:rPr>
        <w:t>.</w:t>
      </w:r>
      <w:r w:rsidR="002D5BB6" w:rsidRPr="00CD4D6F">
        <w:rPr>
          <w:rFonts w:ascii="Times New Roman" w:hAnsi="Times New Roman" w:cs="Times New Roman"/>
          <w:sz w:val="26"/>
          <w:szCs w:val="26"/>
        </w:rPr>
        <w:tab/>
      </w:r>
      <w:r w:rsidR="002D5BB6"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CD4D6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0316C0" w:rsidRPr="00CD4D6F">
        <w:rPr>
          <w:rFonts w:ascii="Times New Roman" w:hAnsi="Times New Roman" w:cs="Times New Roman"/>
          <w:sz w:val="26"/>
          <w:szCs w:val="26"/>
        </w:rPr>
        <w:t>.</w:t>
      </w:r>
      <w:r w:rsidR="000316C0" w:rsidRPr="00CD4D6F">
        <w:rPr>
          <w:rFonts w:ascii="Times New Roman" w:hAnsi="Times New Roman" w:cs="Times New Roman"/>
          <w:sz w:val="26"/>
          <w:szCs w:val="26"/>
        </w:rPr>
        <w:tab/>
      </w:r>
      <w:r w:rsidR="000316C0" w:rsidRPr="00CD4D6F">
        <w:rPr>
          <w:rFonts w:ascii="Times New Roman" w:hAnsi="Times New Roman" w:cs="Times New Roman"/>
          <w:sz w:val="26"/>
          <w:szCs w:val="26"/>
        </w:rPr>
        <w:tab/>
      </w:r>
      <w:r w:rsidRPr="00CD4D6F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CD4D6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F9A3D2E" w14:textId="5E266E60" w:rsidR="00CD4D6F" w:rsidRDefault="00920674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[NB </w:t>
      </w:r>
      <w:r w:rsidR="0031517E">
        <w:rPr>
          <w:rFonts w:ascii="Times New Roman" w:hAnsi="Times New Roman" w:cs="Times New Roman"/>
          <w:sz w:val="26"/>
          <w:szCs w:val="26"/>
        </w:rPr>
        <w:t>–</w:t>
      </w: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C171A5" w:rsidRPr="00CD4D6F">
        <w:rPr>
          <w:rFonts w:ascii="Times New Roman" w:hAnsi="Times New Roman" w:cs="Times New Roman"/>
          <w:sz w:val="26"/>
          <w:szCs w:val="26"/>
        </w:rPr>
        <w:t>TN</w:t>
      </w:r>
      <w:r w:rsidR="0031517E">
        <w:rPr>
          <w:rFonts w:ascii="Times New Roman" w:hAnsi="Times New Roman" w:cs="Times New Roman"/>
          <w:sz w:val="26"/>
          <w:szCs w:val="26"/>
        </w:rPr>
        <w:t>8</w:t>
      </w:r>
      <w:r w:rsidR="009D52C6" w:rsidRPr="00CD4D6F">
        <w:rPr>
          <w:rFonts w:ascii="Times New Roman" w:hAnsi="Times New Roman" w:cs="Times New Roman"/>
          <w:sz w:val="26"/>
          <w:szCs w:val="26"/>
        </w:rPr>
        <w:t>]</w:t>
      </w:r>
      <w:r w:rsidR="0031517E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66"/>
        <w:gridCol w:w="442"/>
        <w:gridCol w:w="478"/>
        <w:gridCol w:w="453"/>
      </w:tblGrid>
      <w:tr w:rsidR="0031517E" w14:paraId="3F9CC192" w14:textId="77777777" w:rsidTr="009F1161">
        <w:tc>
          <w:tcPr>
            <w:tcW w:w="10670" w:type="dxa"/>
            <w:gridSpan w:val="4"/>
          </w:tcPr>
          <w:p w14:paraId="4B5CBBC8" w14:textId="1DC5CE29" w:rsidR="0031517E" w:rsidRPr="00CD4D6F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đây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thẳng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song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song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</w:tc>
      </w:tr>
      <w:tr w:rsidR="0031517E" w14:paraId="15D5A0E5" w14:textId="77777777" w:rsidTr="009F1161">
        <w:tc>
          <w:tcPr>
            <w:tcW w:w="2572" w:type="dxa"/>
          </w:tcPr>
          <w:p w14:paraId="3E4D6915" w14:textId="255F75A0" w:rsidR="0031517E" w:rsidRDefault="00BB45B3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object w:dxaOrig="8950" w:dyaOrig="2350" w14:anchorId="06091461">
                <v:shape id="_x0000_i1028" type="#_x0000_t75" style="width:447.5pt;height:117.5pt" o:ole="">
                  <v:imagedata r:id="rId15" o:title=""/>
                </v:shape>
                <o:OLEObject Type="Embed" ProgID="PBrush" ShapeID="_x0000_i1028" DrawAspect="Content" ObjectID="_1730753580" r:id="rId16"/>
              </w:object>
            </w:r>
          </w:p>
        </w:tc>
        <w:tc>
          <w:tcPr>
            <w:tcW w:w="2534" w:type="dxa"/>
          </w:tcPr>
          <w:p w14:paraId="3AC51841" w14:textId="5D8FA4BA" w:rsidR="0031517E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16" w:type="dxa"/>
          </w:tcPr>
          <w:p w14:paraId="36405659" w14:textId="0E729A21" w:rsidR="0031517E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48" w:type="dxa"/>
          </w:tcPr>
          <w:p w14:paraId="5D3D5AEA" w14:textId="3B6435D9" w:rsidR="0031517E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1517E" w14:paraId="6D5DA2D8" w14:textId="77777777" w:rsidTr="009F1161">
        <w:tc>
          <w:tcPr>
            <w:tcW w:w="10670" w:type="dxa"/>
            <w:gridSpan w:val="4"/>
          </w:tcPr>
          <w:p w14:paraId="2B6218C9" w14:textId="0DA1262B" w:rsidR="0031517E" w:rsidRDefault="0031517E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="00BB45B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.</w:t>
            </w:r>
            <w:proofErr w:type="gram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="00BB45B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proofErr w:type="gram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C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B45B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proofErr w:type="spellStart"/>
            <w:r w:rsidR="00BB45B3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proofErr w:type="gramStart"/>
            <w:r w:rsidR="00BB45B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,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proofErr w:type="gramEnd"/>
          </w:p>
        </w:tc>
      </w:tr>
    </w:tbl>
    <w:p w14:paraId="587DC4A4" w14:textId="2AA8C850" w:rsidR="00CD4D6F" w:rsidRDefault="007964F8" w:rsidP="009F1161">
      <w:pPr>
        <w:pStyle w:val="oancuaDanhsac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D4D6F">
        <w:rPr>
          <w:rFonts w:ascii="Times New Roman" w:eastAsia="Calibri" w:hAnsi="Times New Roman" w:cs="Times New Roman"/>
          <w:sz w:val="26"/>
          <w:szCs w:val="26"/>
          <w:lang w:val="vi-VN"/>
        </w:rPr>
        <w:t>[NB</w:t>
      </w:r>
      <w:r w:rsidR="00920674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1517E">
        <w:rPr>
          <w:rFonts w:ascii="Times New Roman" w:eastAsia="Calibri" w:hAnsi="Times New Roman" w:cs="Times New Roman"/>
          <w:sz w:val="26"/>
          <w:szCs w:val="26"/>
        </w:rPr>
        <w:t>–</w:t>
      </w:r>
      <w:r w:rsidR="00920674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C171A5" w:rsidRPr="00CD4D6F">
        <w:rPr>
          <w:rFonts w:ascii="Times New Roman" w:eastAsia="Calibri" w:hAnsi="Times New Roman" w:cs="Times New Roman"/>
          <w:sz w:val="26"/>
          <w:szCs w:val="26"/>
        </w:rPr>
        <w:t>TN</w:t>
      </w:r>
      <w:r w:rsidR="0031517E">
        <w:rPr>
          <w:rFonts w:ascii="Times New Roman" w:eastAsia="Calibri" w:hAnsi="Times New Roman" w:cs="Times New Roman"/>
          <w:sz w:val="26"/>
          <w:szCs w:val="26"/>
        </w:rPr>
        <w:t>9</w:t>
      </w:r>
      <w:r w:rsidRPr="00CD4D6F">
        <w:rPr>
          <w:rFonts w:ascii="Times New Roman" w:eastAsia="Calibri" w:hAnsi="Times New Roman" w:cs="Times New Roman"/>
          <w:sz w:val="26"/>
          <w:szCs w:val="26"/>
          <w:lang w:val="vi-VN"/>
        </w:rPr>
        <w:t>]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13"/>
        <w:gridCol w:w="2926"/>
      </w:tblGrid>
      <w:tr w:rsidR="0031517E" w14:paraId="21F127F9" w14:textId="77777777" w:rsidTr="009F1161">
        <w:tc>
          <w:tcPr>
            <w:tcW w:w="7792" w:type="dxa"/>
          </w:tcPr>
          <w:p w14:paraId="0AF7FF52" w14:textId="4125A71E" w:rsidR="0031517E" w:rsidRPr="00CD4D6F" w:rsidRDefault="0031517E" w:rsidP="009F1161">
            <w:pPr>
              <w:pStyle w:val="oancuaDanhsach"/>
              <w:tabs>
                <w:tab w:val="left" w:pos="851"/>
              </w:tabs>
              <w:spacing w:before="40" w:after="40"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05160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// </w:t>
            </w:r>
            <w:r w:rsidR="00205160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="002051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</w:t>
            </w:r>
            <w:proofErr w:type="spellStart"/>
            <w:r w:rsidR="002051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óc</w:t>
            </w:r>
            <w:proofErr w:type="spellEnd"/>
            <w:r w:rsidR="002051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Số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đo</w:t>
            </w:r>
            <w:proofErr w:type="spellEnd"/>
            <w:r w:rsidR="002051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2051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óc</w:t>
            </w:r>
            <w:proofErr w:type="spellEnd"/>
            <w:r w:rsidR="002051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1</m:t>
                  </m:r>
                </m:sub>
              </m:sSub>
            </m:oMath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là:</w:t>
            </w:r>
            <w:r w:rsidRPr="00CD4D6F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137C6967" w14:textId="51592E94" w:rsidR="0031517E" w:rsidRPr="0031517E" w:rsidRDefault="0031517E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1517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 51</w:t>
            </w:r>
            <w:r w:rsidRPr="00CD4D6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1517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20516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CD4D6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</w:t>
            </w:r>
            <w:r w:rsidRPr="0031517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 48</w:t>
            </w:r>
            <w:r w:rsidRPr="00CD4D6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1517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205160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CD4D6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878" w:type="dxa"/>
          </w:tcPr>
          <w:p w14:paraId="26E45DD9" w14:textId="445FB3ED" w:rsidR="0031517E" w:rsidRDefault="00205160" w:rsidP="009F1161">
            <w:pPr>
              <w:spacing w:before="40" w:after="4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object w:dxaOrig="3910" w:dyaOrig="2810" w14:anchorId="39F70678">
                <v:shape id="_x0000_i1029" type="#_x0000_t75" style="width:135.5pt;height:100.5pt" o:ole="">
                  <v:imagedata r:id="rId17" o:title=""/>
                </v:shape>
                <o:OLEObject Type="Embed" ProgID="PBrush" ShapeID="_x0000_i1029" DrawAspect="Content" ObjectID="_1730753581" r:id="rId18"/>
              </w:object>
            </w:r>
          </w:p>
        </w:tc>
      </w:tr>
    </w:tbl>
    <w:p w14:paraId="3590A1D0" w14:textId="0B1FFA28" w:rsidR="007964F8" w:rsidRPr="009F1161" w:rsidRDefault="0064277A" w:rsidP="009F1161">
      <w:pPr>
        <w:pStyle w:val="oancuaDanhsach"/>
        <w:numPr>
          <w:ilvl w:val="0"/>
          <w:numId w:val="20"/>
        </w:numPr>
        <w:tabs>
          <w:tab w:val="left" w:pos="993"/>
        </w:tabs>
        <w:spacing w:before="40" w:after="40" w:line="360" w:lineRule="auto"/>
        <w:ind w:left="0" w:firstLine="0"/>
        <w:rPr>
          <w:rFonts w:ascii="Times New Roman" w:eastAsiaTheme="minorEastAsia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>[TH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31517E">
        <w:rPr>
          <w:rFonts w:ascii="Times New Roman" w:hAnsi="Times New Roman" w:cs="Times New Roman"/>
          <w:sz w:val="26"/>
          <w:szCs w:val="26"/>
        </w:rPr>
        <w:t>–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2A4D7A" w:rsidRPr="00CD4D6F">
        <w:rPr>
          <w:rFonts w:ascii="Times New Roman" w:hAnsi="Times New Roman" w:cs="Times New Roman"/>
          <w:sz w:val="26"/>
          <w:szCs w:val="26"/>
        </w:rPr>
        <w:t>TN</w:t>
      </w:r>
      <w:r w:rsidR="0031517E">
        <w:rPr>
          <w:rFonts w:ascii="Times New Roman" w:hAnsi="Times New Roman" w:cs="Times New Roman"/>
          <w:sz w:val="26"/>
          <w:szCs w:val="26"/>
        </w:rPr>
        <w:t>10</w:t>
      </w:r>
      <w:r w:rsidR="00040AB6" w:rsidRPr="00CD4D6F">
        <w:rPr>
          <w:rFonts w:ascii="Times New Roman" w:hAnsi="Times New Roman" w:cs="Times New Roman"/>
          <w:sz w:val="26"/>
          <w:szCs w:val="26"/>
        </w:rPr>
        <w:t xml:space="preserve">]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9F1161">
        <w:rPr>
          <w:rFonts w:ascii="Times New Roman" w:hAnsi="Times New Roman" w:cs="Times New Roman"/>
          <w:sz w:val="26"/>
          <w:szCs w:val="26"/>
        </w:rPr>
        <w:t>:</w:t>
      </w:r>
    </w:p>
    <w:p w14:paraId="62917A91" w14:textId="324142F0" w:rsidR="009F1161" w:rsidRDefault="009F1161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i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bCs/>
          <w:sz w:val="26"/>
          <w:szCs w:val="26"/>
        </w:rPr>
        <w:t>A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í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>Nếu</w:t>
      </w:r>
      <w:proofErr w:type="spellEnd"/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… </w:t>
      </w:r>
      <w:proofErr w:type="spellStart"/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>thì</w:t>
      </w:r>
      <w:proofErr w:type="spellEnd"/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…”</w:t>
      </w:r>
    </w:p>
    <w:p w14:paraId="0CB1C1BD" w14:textId="3ADC8EF1" w:rsidR="009F1161" w:rsidRDefault="009F1161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bCs/>
          <w:sz w:val="26"/>
          <w:szCs w:val="26"/>
        </w:rPr>
        <w:t>B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ằm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Nếu</w:t>
      </w:r>
      <w:proofErr w:type="spellEnd"/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”</w:t>
      </w:r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thì</w:t>
      </w:r>
      <w:proofErr w:type="spellEnd"/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”</w:t>
      </w:r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giả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thiết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nằm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sau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thì</w:t>
      </w:r>
      <w:proofErr w:type="spellEnd"/>
      <w:r w:rsidR="008E2248" w:rsidRPr="008E2248">
        <w:rPr>
          <w:rFonts w:ascii="Times New Roman" w:eastAsiaTheme="minorEastAsia" w:hAnsi="Times New Roman" w:cs="Times New Roman"/>
          <w:i/>
          <w:iCs/>
          <w:sz w:val="26"/>
          <w:szCs w:val="26"/>
        </w:rPr>
        <w:t>”</w:t>
      </w:r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 w:rsidR="008E2248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A648DB1" w14:textId="546C04A1" w:rsidR="008E2248" w:rsidRDefault="008E2248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E2248">
        <w:rPr>
          <w:rFonts w:ascii="Times New Roman" w:eastAsiaTheme="minorEastAsia" w:hAnsi="Times New Roman" w:cs="Times New Roman"/>
          <w:b/>
          <w:bCs/>
          <w:sz w:val="26"/>
          <w:szCs w:val="26"/>
        </w:rPr>
        <w:t>C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í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iế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iả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i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u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r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ú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4EFA8448" w14:textId="6FA747A4" w:rsidR="008E2248" w:rsidRPr="009F1161" w:rsidRDefault="008E2248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bCs/>
          <w:sz w:val="26"/>
          <w:szCs w:val="26"/>
        </w:rPr>
        <w:t>D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í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iế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dẫ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r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iả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i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ú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74245F0A" w14:textId="4EFB53AA" w:rsidR="0031517E" w:rsidRPr="00CD4D6F" w:rsidRDefault="00920674" w:rsidP="008E2248">
      <w:pPr>
        <w:pStyle w:val="oancuaDanhsach"/>
        <w:numPr>
          <w:ilvl w:val="0"/>
          <w:numId w:val="20"/>
        </w:numPr>
        <w:tabs>
          <w:tab w:val="left" w:pos="993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[TH - </w:t>
      </w:r>
      <w:r w:rsidR="0064277A" w:rsidRPr="00CD4D6F">
        <w:rPr>
          <w:rFonts w:ascii="Times New Roman" w:hAnsi="Times New Roman" w:cs="Times New Roman"/>
          <w:sz w:val="26"/>
          <w:szCs w:val="26"/>
        </w:rPr>
        <w:t>TN1</w:t>
      </w:r>
      <w:r w:rsidR="0031517E">
        <w:rPr>
          <w:rFonts w:ascii="Times New Roman" w:hAnsi="Times New Roman" w:cs="Times New Roman"/>
          <w:sz w:val="26"/>
          <w:szCs w:val="26"/>
        </w:rPr>
        <w:t>1</w:t>
      </w:r>
      <w:r w:rsidR="0064277A" w:rsidRPr="00CD4D6F">
        <w:rPr>
          <w:rFonts w:ascii="Times New Roman" w:hAnsi="Times New Roman" w:cs="Times New Roman"/>
          <w:sz w:val="26"/>
          <w:szCs w:val="26"/>
        </w:rPr>
        <w:t>]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3"/>
        <w:gridCol w:w="2616"/>
      </w:tblGrid>
      <w:tr w:rsidR="0031517E" w14:paraId="6522E320" w14:textId="77777777" w:rsidTr="00AF238B">
        <w:tc>
          <w:tcPr>
            <w:tcW w:w="8359" w:type="dxa"/>
          </w:tcPr>
          <w:p w14:paraId="4BA2B25E" w14:textId="1F76F107" w:rsidR="0031517E" w:rsidRPr="00C92F31" w:rsidRDefault="0031517E" w:rsidP="009F1161">
            <w:pPr>
              <w:spacing w:before="40" w:after="4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đồ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quạt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ở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diễ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thống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kê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ính</w:t>
            </w:r>
            <w:proofErr w:type="spellEnd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eo</w:t>
            </w:r>
            <w:proofErr w:type="spellEnd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ỉ</w:t>
            </w:r>
            <w:proofErr w:type="spellEnd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số</w:t>
            </w:r>
            <w:proofErr w:type="spellEnd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phần</w:t>
            </w:r>
            <w:proofErr w:type="spellEnd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răm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ọc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inh tham gia câu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ạc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ộ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ao</w:t>
            </w:r>
            <w:r w:rsidRPr="00CD4D6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, </w:t>
            </w:r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a</w:t>
            </w:r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hát</w:t>
            </w:r>
            <w:proofErr w:type="spellEnd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, </w:t>
            </w:r>
            <w:proofErr w:type="spellStart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Mc</w:t>
            </w:r>
            <w:proofErr w:type="spellEnd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, </w:t>
            </w:r>
            <w:proofErr w:type="spellStart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võ</w:t>
            </w:r>
            <w:proofErr w:type="spellEnd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 </w:t>
            </w:r>
            <w:proofErr w:type="spellStart"/>
            <w:proofErr w:type="gramStart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thuật</w:t>
            </w:r>
            <w:proofErr w:type="spellEnd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 ,</w:t>
            </w:r>
            <w:proofErr w:type="gramEnd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 bơi </w:t>
            </w:r>
            <w:proofErr w:type="spellStart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lội</w:t>
            </w:r>
            <w:proofErr w:type="spellEnd"/>
            <w:r w:rsidR="00C92F31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khối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7 ở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3BA19F02" w14:textId="1B393BD0" w:rsidR="0031517E" w:rsidRPr="00CD4D6F" w:rsidRDefault="0031517E" w:rsidP="009F1161">
            <w:pPr>
              <w:spacing w:before="40" w:after="4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chỉ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ạc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ộ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ỏi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ý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kiế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ỏi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</w:rPr>
              <w:t>bơi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ội</w:t>
            </w:r>
            <w:proofErr w:type="spellEnd"/>
            <w:r w:rsidR="00C92F3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D37C3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="000D37C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ao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chiếm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bao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nhiêu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trăm</w:t>
            </w:r>
            <w:proofErr w:type="spellEnd"/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425DE7EB" w14:textId="0FD37165" w:rsidR="0031517E" w:rsidRDefault="0031517E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 </w:t>
            </w: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0D37C3">
              <w:rPr>
                <w:rFonts w:ascii="Times New Roman" w:hAnsi="Times New Roman" w:cs="Times New Roman"/>
                <w:sz w:val="26"/>
                <w:szCs w:val="26"/>
              </w:rPr>
              <w:t>27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%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</w:t>
            </w: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0D37C3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%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</w:t>
            </w: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0D37C3">
              <w:rPr>
                <w:rFonts w:ascii="Times New Roman" w:hAnsi="Times New Roman" w:cs="Times New Roman"/>
                <w:sz w:val="26"/>
                <w:szCs w:val="26"/>
              </w:rPr>
              <w:t>45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%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0D37C3">
              <w:rPr>
                <w:rFonts w:ascii="Times New Roman" w:hAnsi="Times New Roman" w:cs="Times New Roman"/>
                <w:sz w:val="26"/>
                <w:szCs w:val="26"/>
              </w:rPr>
              <w:t>42</w:t>
            </w:r>
            <w:r w:rsidRPr="00CD4D6F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2311" w:type="dxa"/>
          </w:tcPr>
          <w:p w14:paraId="2796F432" w14:textId="715968B8" w:rsidR="0031517E" w:rsidRDefault="00C92F31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object w:dxaOrig="5970" w:dyaOrig="5690" w14:anchorId="77D664DD">
                <v:shape id="_x0000_i1030" type="#_x0000_t75" style="width:120pt;height:101.5pt" o:ole="">
                  <v:imagedata r:id="rId19" o:title=""/>
                </v:shape>
                <o:OLEObject Type="Embed" ProgID="PBrush" ShapeID="_x0000_i1030" DrawAspect="Content" ObjectID="_1730753582" r:id="rId20"/>
              </w:object>
            </w:r>
          </w:p>
        </w:tc>
      </w:tr>
    </w:tbl>
    <w:p w14:paraId="5E401443" w14:textId="52D516B2" w:rsidR="007964F8" w:rsidRPr="00CD4D6F" w:rsidRDefault="00920674" w:rsidP="008E2248">
      <w:pPr>
        <w:pStyle w:val="oancuaDanhsach"/>
        <w:numPr>
          <w:ilvl w:val="0"/>
          <w:numId w:val="20"/>
        </w:numPr>
        <w:tabs>
          <w:tab w:val="left" w:pos="993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[TH </w:t>
      </w:r>
      <w:r w:rsidR="0031517E">
        <w:rPr>
          <w:rFonts w:ascii="Times New Roman" w:hAnsi="Times New Roman" w:cs="Times New Roman"/>
          <w:sz w:val="26"/>
          <w:szCs w:val="26"/>
        </w:rPr>
        <w:t>–</w:t>
      </w: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933A9B" w:rsidRPr="00CD4D6F">
        <w:rPr>
          <w:rFonts w:ascii="Times New Roman" w:hAnsi="Times New Roman" w:cs="Times New Roman"/>
          <w:sz w:val="26"/>
          <w:szCs w:val="26"/>
        </w:rPr>
        <w:t>TN</w:t>
      </w:r>
      <w:r w:rsidR="0031517E">
        <w:rPr>
          <w:rFonts w:ascii="Times New Roman" w:hAnsi="Times New Roman" w:cs="Times New Roman"/>
          <w:sz w:val="26"/>
          <w:szCs w:val="26"/>
        </w:rPr>
        <w:t>12</w:t>
      </w:r>
      <w:r w:rsidR="00933A9B" w:rsidRPr="00CD4D6F">
        <w:rPr>
          <w:rFonts w:ascii="Times New Roman" w:hAnsi="Times New Roman" w:cs="Times New Roman"/>
          <w:sz w:val="26"/>
          <w:szCs w:val="26"/>
        </w:rPr>
        <w:t>]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6113"/>
        <w:gridCol w:w="4416"/>
      </w:tblGrid>
      <w:tr w:rsidR="0031517E" w14:paraId="4D1F93AB" w14:textId="77777777" w:rsidTr="00AF238B">
        <w:tc>
          <w:tcPr>
            <w:tcW w:w="6232" w:type="dxa"/>
          </w:tcPr>
          <w:p w14:paraId="514F87EA" w14:textId="77777777" w:rsidR="0031517E" w:rsidRPr="00CD4D6F" w:rsidRDefault="0031517E" w:rsidP="009F1161">
            <w:pPr>
              <w:spacing w:before="40" w:after="40" w:line="36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</w:pPr>
            <w:r w:rsidRPr="00CD4D6F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  <w:t>Biểu đồ đoạn thẳng trong hình bên biểu diễn số học sinh đạt điểm giỏi trong bốn lần kiểm tra</w:t>
            </w:r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  <w:t xml:space="preserve"> </w:t>
            </w:r>
            <w:r w:rsidRPr="00CD4D6F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  <w:t>môn Toán của lớp 7A: lần 1, lần 2, lần 3, lần 4. Hãy cho biết số học sinh đạt điểm giỏi ở lần kiểm tra thứ hai.</w:t>
            </w:r>
          </w:p>
          <w:p w14:paraId="731E0761" w14:textId="77777777" w:rsidR="0031517E" w:rsidRPr="00CD4D6F" w:rsidRDefault="0031517E" w:rsidP="009F1161">
            <w:pPr>
              <w:spacing w:before="40" w:after="40"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D4D6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>. 7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begin"/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6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6"/>
                  <w:szCs w:val="26"/>
                </w:rPr>
                <m:t>cm</m:t>
              </m:r>
            </m:oMath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</w:instrTex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end"/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ab/>
              <w:t xml:space="preserve">   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8              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9 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begin"/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8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6"/>
                  <w:szCs w:val="26"/>
                </w:rPr>
                <m:t>cm</m:t>
              </m:r>
            </m:oMath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</w:instrTex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end"/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ab/>
              <w:t xml:space="preserve"> </w:t>
            </w:r>
            <w:r w:rsidRPr="00CD4D6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12 </w: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begin"/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16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6"/>
                  <w:szCs w:val="26"/>
                </w:rPr>
                <m:t>cm</m:t>
              </m:r>
            </m:oMath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</w:instrText>
            </w:r>
            <w:r w:rsidRPr="00CD4D6F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end"/>
            </w:r>
          </w:p>
        </w:tc>
        <w:tc>
          <w:tcPr>
            <w:tcW w:w="4438" w:type="dxa"/>
          </w:tcPr>
          <w:p w14:paraId="620DF93D" w14:textId="77777777" w:rsidR="0031517E" w:rsidRDefault="0031517E" w:rsidP="009F1161">
            <w:pPr>
              <w:spacing w:before="40" w:after="40"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CD4D6F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F70E049" wp14:editId="042F63C8">
                  <wp:extent cx="2053087" cy="1523258"/>
                  <wp:effectExtent l="0" t="0" r="4445" b="1270"/>
                  <wp:docPr id="2" name="Picture 2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Chart, line chart&#10;&#10;Description automatically generated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461" cy="153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89A0F8" w14:textId="70DC50AD" w:rsidR="00A9387F" w:rsidRPr="008E2248" w:rsidRDefault="007964F8" w:rsidP="009F1161">
      <w:pPr>
        <w:spacing w:before="40" w:after="40" w:line="36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E2248">
        <w:rPr>
          <w:rFonts w:ascii="Times New Roman" w:hAnsi="Times New Roman" w:cs="Times New Roman"/>
          <w:b/>
          <w:sz w:val="28"/>
          <w:szCs w:val="28"/>
        </w:rPr>
        <w:t>Phần</w:t>
      </w:r>
      <w:proofErr w:type="spellEnd"/>
      <w:r w:rsidRPr="008E2248">
        <w:rPr>
          <w:rFonts w:ascii="Times New Roman" w:hAnsi="Times New Roman" w:cs="Times New Roman"/>
          <w:b/>
          <w:sz w:val="28"/>
          <w:szCs w:val="28"/>
        </w:rPr>
        <w:t xml:space="preserve"> 2. </w:t>
      </w:r>
      <w:proofErr w:type="spellStart"/>
      <w:r w:rsidRPr="008E2248">
        <w:rPr>
          <w:rFonts w:ascii="Times New Roman" w:hAnsi="Times New Roman" w:cs="Times New Roman"/>
          <w:b/>
          <w:sz w:val="28"/>
          <w:szCs w:val="28"/>
        </w:rPr>
        <w:t>Tự</w:t>
      </w:r>
      <w:proofErr w:type="spellEnd"/>
      <w:r w:rsidRPr="008E224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E2248">
        <w:rPr>
          <w:rFonts w:ascii="Times New Roman" w:hAnsi="Times New Roman" w:cs="Times New Roman"/>
          <w:b/>
          <w:sz w:val="28"/>
          <w:szCs w:val="28"/>
        </w:rPr>
        <w:t>luận</w:t>
      </w:r>
      <w:proofErr w:type="spellEnd"/>
      <w:r w:rsidRPr="008E224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E2248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(7,0 </w:t>
      </w:r>
      <w:proofErr w:type="spellStart"/>
      <w:r w:rsidRPr="008E2248">
        <w:rPr>
          <w:rFonts w:ascii="Times New Roman" w:hAnsi="Times New Roman" w:cs="Times New Roman"/>
          <w:b/>
          <w:i/>
          <w:iCs/>
          <w:sz w:val="28"/>
          <w:szCs w:val="28"/>
        </w:rPr>
        <w:t>điểm</w:t>
      </w:r>
      <w:proofErr w:type="spellEnd"/>
      <w:r w:rsidRPr="008E2248">
        <w:rPr>
          <w:rFonts w:ascii="Times New Roman" w:hAnsi="Times New Roman" w:cs="Times New Roman"/>
          <w:b/>
          <w:i/>
          <w:iCs/>
          <w:sz w:val="28"/>
          <w:szCs w:val="28"/>
        </w:rPr>
        <w:t>)</w:t>
      </w:r>
      <w:r w:rsidR="008E2248" w:rsidRPr="008E2248">
        <w:rPr>
          <w:rFonts w:ascii="Times New Roman" w:hAnsi="Times New Roman" w:cs="Times New Roman"/>
          <w:b/>
          <w:i/>
          <w:iCs/>
          <w:sz w:val="28"/>
          <w:szCs w:val="28"/>
        </w:rPr>
        <w:t>:</w:t>
      </w:r>
    </w:p>
    <w:p w14:paraId="01F12DD4" w14:textId="7B7EE329" w:rsidR="007964F8" w:rsidRPr="008E2248" w:rsidRDefault="00A9387F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8E2248">
        <w:rPr>
          <w:rFonts w:ascii="Times New Roman" w:hAnsi="Times New Roman" w:cs="Times New Roman"/>
          <w:sz w:val="26"/>
          <w:szCs w:val="26"/>
          <w:lang w:val="vi-VN"/>
        </w:rPr>
        <w:t>(0</w:t>
      </w:r>
      <w:r w:rsidR="007964F8" w:rsidRPr="008E2248"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8E2248">
        <w:rPr>
          <w:rFonts w:ascii="Times New Roman" w:hAnsi="Times New Roman" w:cs="Times New Roman"/>
          <w:sz w:val="26"/>
          <w:szCs w:val="26"/>
        </w:rPr>
        <w:t>5</w:t>
      </w:r>
      <w:r w:rsidR="007964F8" w:rsidRPr="008E224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7964F8" w:rsidRPr="008E2248">
        <w:rPr>
          <w:rFonts w:ascii="Times New Roman" w:hAnsi="Times New Roman" w:cs="Times New Roman"/>
          <w:sz w:val="26"/>
          <w:szCs w:val="26"/>
          <w:lang w:val="vi-VN"/>
        </w:rPr>
        <w:t>điểm</w:t>
      </w:r>
      <w:proofErr w:type="spellEnd"/>
      <w:r w:rsidR="007964F8" w:rsidRPr="008E2248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Pr="008E2248">
        <w:rPr>
          <w:rFonts w:ascii="Times New Roman" w:hAnsi="Times New Roman" w:cs="Times New Roman"/>
          <w:sz w:val="26"/>
          <w:szCs w:val="26"/>
        </w:rPr>
        <w:t>[NB</w:t>
      </w:r>
      <w:r w:rsidR="00920674" w:rsidRPr="008E2248">
        <w:rPr>
          <w:rFonts w:ascii="Times New Roman" w:hAnsi="Times New Roman" w:cs="Times New Roman"/>
          <w:sz w:val="26"/>
          <w:szCs w:val="26"/>
        </w:rPr>
        <w:t xml:space="preserve"> - </w:t>
      </w:r>
      <w:r w:rsidRPr="008E2248">
        <w:rPr>
          <w:rFonts w:ascii="Times New Roman" w:hAnsi="Times New Roman" w:cs="Times New Roman"/>
          <w:sz w:val="26"/>
          <w:szCs w:val="26"/>
        </w:rPr>
        <w:t xml:space="preserve">TL1]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224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E2248">
        <w:rPr>
          <w:rFonts w:ascii="Times New Roman" w:hAnsi="Times New Roman" w:cs="Times New Roman"/>
          <w:sz w:val="26"/>
          <w:szCs w:val="26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</m:oMath>
      <w:r w:rsidRPr="008E2248">
        <w:rPr>
          <w:rFonts w:ascii="Times New Roman" w:hAnsi="Times New Roman" w:cs="Times New Roman"/>
          <w:sz w:val="26"/>
          <w:szCs w:val="26"/>
        </w:rPr>
        <w:t xml:space="preserve">  ; </w:t>
      </w:r>
      <m:oMath>
        <m:r>
          <w:rPr>
            <w:rFonts w:ascii="Cambria Math" w:hAnsi="Cambria Math" w:cs="Times New Roman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105</m:t>
            </m:r>
          </m:e>
        </m:rad>
      </m:oMath>
      <w:r w:rsidR="007964F8" w:rsidRPr="008E2248">
        <w:rPr>
          <w:rFonts w:ascii="Times New Roman" w:hAnsi="Times New Roman" w:cs="Times New Roman"/>
          <w:sz w:val="26"/>
          <w:szCs w:val="26"/>
        </w:rPr>
        <w:tab/>
      </w:r>
      <w:r w:rsidR="007964F8" w:rsidRPr="008E2248">
        <w:rPr>
          <w:rFonts w:ascii="Times New Roman" w:hAnsi="Times New Roman" w:cs="Times New Roman"/>
          <w:sz w:val="26"/>
          <w:szCs w:val="26"/>
        </w:rPr>
        <w:tab/>
      </w:r>
      <w:r w:rsidR="007964F8" w:rsidRPr="008E2248">
        <w:rPr>
          <w:rFonts w:ascii="Times New Roman" w:hAnsi="Times New Roman" w:cs="Times New Roman"/>
          <w:sz w:val="26"/>
          <w:szCs w:val="26"/>
        </w:rPr>
        <w:tab/>
      </w:r>
    </w:p>
    <w:p w14:paraId="1C77C881" w14:textId="642E847B" w:rsidR="000316C0" w:rsidRPr="00CD4D6F" w:rsidRDefault="007964F8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A9387F" w:rsidRPr="00CD4D6F">
        <w:rPr>
          <w:rFonts w:ascii="Times New Roman" w:hAnsi="Times New Roman" w:cs="Times New Roman"/>
          <w:sz w:val="26"/>
          <w:szCs w:val="26"/>
        </w:rPr>
        <w:t>0</w:t>
      </w:r>
      <w:r w:rsidRPr="00CD4D6F">
        <w:rPr>
          <w:rFonts w:ascii="Times New Roman" w:hAnsi="Times New Roman" w:cs="Times New Roman"/>
          <w:sz w:val="26"/>
          <w:szCs w:val="26"/>
          <w:lang w:val="vi-VN"/>
        </w:rPr>
        <w:t>,</w:t>
      </w:r>
      <w:r w:rsidR="00A9387F" w:rsidRPr="00CD4D6F">
        <w:rPr>
          <w:rFonts w:ascii="Times New Roman" w:hAnsi="Times New Roman" w:cs="Times New Roman"/>
          <w:sz w:val="26"/>
          <w:szCs w:val="26"/>
        </w:rPr>
        <w:t>5</w:t>
      </w:r>
      <w:r w:rsidRPr="00CD4D6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  <w:lang w:val="vi-VN"/>
        </w:rPr>
        <w:t>điểm</w:t>
      </w:r>
      <w:proofErr w:type="spellEnd"/>
      <w:r w:rsidRPr="00CD4D6F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r w:rsidR="00A9387F" w:rsidRPr="00CD4D6F">
        <w:rPr>
          <w:rFonts w:ascii="Times New Roman" w:hAnsi="Times New Roman" w:cs="Times New Roman"/>
          <w:sz w:val="26"/>
          <w:szCs w:val="26"/>
        </w:rPr>
        <w:t>[NB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 - </w:t>
      </w:r>
      <w:r w:rsidR="00A9387F" w:rsidRPr="00CD4D6F">
        <w:rPr>
          <w:rFonts w:ascii="Times New Roman" w:hAnsi="Times New Roman" w:cs="Times New Roman"/>
          <w:sz w:val="26"/>
          <w:szCs w:val="26"/>
        </w:rPr>
        <w:t xml:space="preserve">TL2]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giả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thiết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CD4D6F">
        <w:rPr>
          <w:rFonts w:ascii="Times New Roman" w:hAnsi="Times New Roman" w:cs="Times New Roman"/>
          <w:sz w:val="26"/>
          <w:szCs w:val="26"/>
        </w:rPr>
        <w:t>lí</w:t>
      </w:r>
      <w:proofErr w:type="spellEnd"/>
      <w:r w:rsidR="00A9387F" w:rsidRPr="00CD4D6F">
        <w:rPr>
          <w:rFonts w:ascii="Times New Roman" w:hAnsi="Times New Roman" w:cs="Times New Roman"/>
          <w:sz w:val="26"/>
          <w:szCs w:val="26"/>
        </w:rPr>
        <w:t>: “</w:t>
      </w:r>
      <w:proofErr w:type="spellStart"/>
      <w:r w:rsidR="009F49D1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h</w:t>
      </w:r>
      <w:r w:rsidR="00300956" w:rsidRPr="00CD4D6F">
        <w:rPr>
          <w:rFonts w:ascii="Times New Roman" w:hAnsi="Times New Roman" w:cs="Times New Roman"/>
          <w:sz w:val="26"/>
          <w:szCs w:val="26"/>
        </w:rPr>
        <w:t xml:space="preserve">ai </w:t>
      </w:r>
      <w:proofErr w:type="spellStart"/>
      <w:r w:rsidR="00300956" w:rsidRPr="00CD4D6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30095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00956" w:rsidRPr="00CD4D6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30095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00956" w:rsidRPr="00CD4D6F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300956"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00956" w:rsidRPr="00CD4D6F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="00300956" w:rsidRPr="00CD4D6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A53AFF8" w14:textId="40C315A7" w:rsidR="007964F8" w:rsidRPr="00CD4D6F" w:rsidRDefault="00300956" w:rsidP="009F1161">
      <w:pPr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  <w:lang w:val="vi-VN"/>
        </w:rPr>
        <w:t>góc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  <w:lang w:val="vi-VN"/>
        </w:rPr>
        <w:t>với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  <w:lang w:val="vi-VN"/>
        </w:rPr>
        <w:t>một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  <w:lang w:val="vi-VN"/>
        </w:rPr>
        <w:t>đường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  <w:lang w:val="vi-VN"/>
        </w:rPr>
        <w:t>thẳng</w:t>
      </w:r>
      <w:proofErr w:type="spellEnd"/>
      <w:r w:rsidR="009F49D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49D1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>.”</w:t>
      </w:r>
    </w:p>
    <w:p w14:paraId="379282EE" w14:textId="1ED2428C" w:rsidR="00BC01A8" w:rsidRPr="00CD4D6F" w:rsidRDefault="00BC01A8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>(</w:t>
      </w:r>
      <w:r w:rsidRPr="00CD4D6F">
        <w:rPr>
          <w:rFonts w:ascii="Times New Roman" w:hAnsi="Times New Roman" w:cs="Times New Roman"/>
          <w:sz w:val="26"/>
          <w:szCs w:val="26"/>
          <w:lang w:val="vi-VN"/>
        </w:rPr>
        <w:t xml:space="preserve">0,75 </w:t>
      </w:r>
      <w:proofErr w:type="spellStart"/>
      <w:r w:rsidRPr="00CD4D6F">
        <w:rPr>
          <w:rFonts w:ascii="Times New Roman" w:hAnsi="Times New Roman" w:cs="Times New Roman"/>
          <w:sz w:val="26"/>
          <w:szCs w:val="26"/>
          <w:lang w:val="vi-VN"/>
        </w:rPr>
        <w:t>điểm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>)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 [TH - </w:t>
      </w:r>
      <w:r w:rsidRPr="00CD4D6F">
        <w:rPr>
          <w:rFonts w:ascii="Times New Roman" w:hAnsi="Times New Roman" w:cs="Times New Roman"/>
          <w:sz w:val="26"/>
          <w:szCs w:val="26"/>
        </w:rPr>
        <w:t>TL3</w:t>
      </w:r>
      <w:r w:rsidR="007964F8" w:rsidRPr="00CD4D6F">
        <w:rPr>
          <w:rFonts w:ascii="Times New Roman" w:hAnsi="Times New Roman" w:cs="Times New Roman"/>
          <w:sz w:val="26"/>
          <w:szCs w:val="26"/>
        </w:rPr>
        <w:t>]</w:t>
      </w: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ũy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>:</w:t>
      </w:r>
    </w:p>
    <w:p w14:paraId="0AB5A308" w14:textId="7C092280" w:rsidR="007964F8" w:rsidRPr="00CD4D6F" w:rsidRDefault="008156C0" w:rsidP="009F1161">
      <w:pPr>
        <w:pStyle w:val="oancuaDanhsach"/>
        <w:numPr>
          <w:ilvl w:val="0"/>
          <w:numId w:val="13"/>
        </w:numPr>
        <w:spacing w:before="40" w:after="40" w:line="360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2,5 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.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2,5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.2,5</m:t>
        </m:r>
      </m:oMath>
      <w:r w:rsidR="007964F8" w:rsidRPr="00CD4D6F">
        <w:rPr>
          <w:rFonts w:ascii="Times New Roman" w:hAnsi="Times New Roman" w:cs="Times New Roman"/>
          <w:sz w:val="26"/>
          <w:szCs w:val="26"/>
        </w:rPr>
        <w:t xml:space="preserve">     </w:t>
      </w:r>
      <w:r w:rsidR="000316C0" w:rsidRPr="00CD4D6F">
        <w:rPr>
          <w:rFonts w:ascii="Times New Roman" w:hAnsi="Times New Roman" w:cs="Times New Roman"/>
          <w:sz w:val="26"/>
          <w:szCs w:val="26"/>
        </w:rPr>
        <w:t xml:space="preserve">; </w:t>
      </w:r>
      <w:r w:rsidR="00012B67" w:rsidRPr="00CD4D6F">
        <w:rPr>
          <w:rFonts w:ascii="Times New Roman" w:hAnsi="Times New Roman" w:cs="Times New Roman"/>
          <w:sz w:val="26"/>
          <w:szCs w:val="26"/>
        </w:rPr>
        <w:t>b)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(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3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7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8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: (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3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7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p>
        </m:sSup>
      </m:oMath>
      <w:r w:rsidR="000316C0" w:rsidRPr="00CD4D6F">
        <w:rPr>
          <w:rFonts w:ascii="Times New Roman" w:eastAsia="Times New Roman" w:hAnsi="Times New Roman" w:cs="Times New Roman"/>
          <w:sz w:val="26"/>
          <w:szCs w:val="26"/>
        </w:rPr>
        <w:tab/>
        <w:t xml:space="preserve">; </w:t>
      </w:r>
      <w:r w:rsidR="00012B67" w:rsidRPr="00CD4D6F">
        <w:rPr>
          <w:rFonts w:ascii="Times New Roman" w:eastAsia="Times New Roman" w:hAnsi="Times New Roman" w:cs="Times New Roman"/>
          <w:sz w:val="26"/>
          <w:szCs w:val="26"/>
        </w:rPr>
        <w:t xml:space="preserve">c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(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</m:t>
            </m:r>
          </m:sup>
        </m:sSup>
      </m:oMath>
    </w:p>
    <w:p w14:paraId="753C10B7" w14:textId="034FB441" w:rsidR="007964F8" w:rsidRPr="00CD4D6F" w:rsidRDefault="002C2BC1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>(0,75</w:t>
      </w:r>
      <w:r w:rsidR="007964F8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7964F8"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D4D6F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[TH - </w:t>
      </w:r>
      <w:r w:rsidRPr="00CD4D6F">
        <w:rPr>
          <w:rFonts w:ascii="Times New Roman" w:hAnsi="Times New Roman" w:cs="Times New Roman"/>
          <w:sz w:val="26"/>
          <w:szCs w:val="26"/>
        </w:rPr>
        <w:t xml:space="preserve">TL4]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ầm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làm</w:t>
      </w:r>
      <w:proofErr w:type="spellEnd"/>
      <w:r w:rsidRPr="00453F6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tròn</w:t>
      </w:r>
      <w:proofErr w:type="spellEnd"/>
      <w:r w:rsidRPr="00453F6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đến</w:t>
      </w:r>
      <w:proofErr w:type="spellEnd"/>
      <w:r w:rsidRPr="00453F69">
        <w:rPr>
          <w:rFonts w:ascii="Times New Roman" w:hAnsi="Times New Roman" w:cs="Times New Roman"/>
          <w:i/>
          <w:iCs/>
          <w:sz w:val="26"/>
          <w:szCs w:val="26"/>
        </w:rPr>
        <w:t xml:space="preserve"> 2 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chữ</w:t>
      </w:r>
      <w:proofErr w:type="spellEnd"/>
      <w:r w:rsidRPr="00453F6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số</w:t>
      </w:r>
      <w:proofErr w:type="spellEnd"/>
      <w:r w:rsidRPr="00453F6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thập</w:t>
      </w:r>
      <w:proofErr w:type="spellEnd"/>
      <w:r w:rsidRPr="00453F6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53F69"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>)</w:t>
      </w:r>
    </w:p>
    <w:p w14:paraId="1C5A4022" w14:textId="20001DF3" w:rsidR="002C2BC1" w:rsidRPr="00CD4D6F" w:rsidRDefault="008156C0" w:rsidP="009F1161">
      <w:pPr>
        <w:pStyle w:val="oancuaDanhsach"/>
        <w:numPr>
          <w:ilvl w:val="0"/>
          <w:numId w:val="8"/>
        </w:numPr>
        <w:tabs>
          <w:tab w:val="left" w:pos="1134"/>
        </w:tabs>
        <w:spacing w:before="40" w:after="4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28 </m:t>
            </m:r>
          </m:e>
        </m:rad>
      </m:oMath>
      <w:r w:rsidR="000316C0" w:rsidRPr="00CD4D6F">
        <w:rPr>
          <w:rFonts w:ascii="Times New Roman" w:eastAsia="Calibri" w:hAnsi="Times New Roman" w:cs="Times New Roman"/>
          <w:sz w:val="26"/>
          <w:szCs w:val="26"/>
        </w:rPr>
        <w:tab/>
      </w:r>
      <w:r w:rsidR="000D37C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</w:t>
      </w:r>
      <w:r w:rsidR="002C2BC1" w:rsidRPr="00CD4D6F">
        <w:rPr>
          <w:rFonts w:ascii="Times New Roman" w:eastAsia="Calibri" w:hAnsi="Times New Roman" w:cs="Times New Roman"/>
          <w:sz w:val="26"/>
          <w:szCs w:val="26"/>
        </w:rPr>
        <w:t xml:space="preserve">b)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150</m:t>
            </m:r>
          </m:e>
        </m:rad>
      </m:oMath>
      <w:r w:rsidR="000316C0" w:rsidRPr="00CD4D6F">
        <w:rPr>
          <w:rFonts w:ascii="Times New Roman" w:eastAsia="Calibri" w:hAnsi="Times New Roman" w:cs="Times New Roman"/>
          <w:sz w:val="26"/>
          <w:szCs w:val="26"/>
        </w:rPr>
        <w:tab/>
      </w:r>
      <w:r w:rsidR="000316C0" w:rsidRPr="00CD4D6F">
        <w:rPr>
          <w:rFonts w:ascii="Times New Roman" w:eastAsia="Calibri" w:hAnsi="Times New Roman" w:cs="Times New Roman"/>
          <w:sz w:val="26"/>
          <w:szCs w:val="26"/>
        </w:rPr>
        <w:tab/>
      </w:r>
      <w:r w:rsidR="002C2BC1" w:rsidRPr="00CD4D6F">
        <w:rPr>
          <w:rFonts w:ascii="Times New Roman" w:eastAsia="Calibri" w:hAnsi="Times New Roman" w:cs="Times New Roman"/>
          <w:sz w:val="26"/>
          <w:szCs w:val="26"/>
        </w:rPr>
        <w:t xml:space="preserve">c)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2020</m:t>
            </m:r>
          </m:e>
        </m:rad>
      </m:oMath>
    </w:p>
    <w:p w14:paraId="39B64C1E" w14:textId="495E8BE1" w:rsidR="001946AB" w:rsidRPr="00CD4D6F" w:rsidRDefault="004E5E60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>(1,0</w:t>
      </w:r>
      <w:r w:rsidR="001946AB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1946AB"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1946AB" w:rsidRPr="00CD4D6F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[VD - </w:t>
      </w:r>
      <w:r w:rsidR="001946AB" w:rsidRPr="00CD4D6F">
        <w:rPr>
          <w:rFonts w:ascii="Times New Roman" w:hAnsi="Times New Roman" w:cs="Times New Roman"/>
          <w:sz w:val="26"/>
          <w:szCs w:val="26"/>
        </w:rPr>
        <w:t xml:space="preserve">TL7] </w:t>
      </w:r>
    </w:p>
    <w:p w14:paraId="2192F63D" w14:textId="4211EE2B" w:rsidR="001946AB" w:rsidRPr="00CD4D6F" w:rsidRDefault="001946AB" w:rsidP="009F1161">
      <w:pPr>
        <w:pStyle w:val="oancuaDanhsach"/>
        <w:numPr>
          <w:ilvl w:val="0"/>
          <w:numId w:val="15"/>
        </w:numPr>
        <w:spacing w:before="40" w:after="40" w:line="36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CD4D6F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CD4D6F">
        <w:rPr>
          <w:rFonts w:ascii="Times New Roman" w:eastAsia="Calibri" w:hAnsi="Times New Roman" w:cs="Times New Roman"/>
          <w:sz w:val="26"/>
          <w:szCs w:val="26"/>
        </w:rPr>
        <w:t>: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9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 xml:space="preserve">. 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6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9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6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9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:8</m:t>
        </m:r>
      </m:oMath>
      <w:r w:rsidR="000316C0" w:rsidRPr="00CD4D6F">
        <w:rPr>
          <w:rFonts w:ascii="Times New Roman" w:eastAsia="Times New Roman" w:hAnsi="Times New Roman" w:cs="Times New Roman"/>
          <w:sz w:val="26"/>
          <w:szCs w:val="26"/>
        </w:rPr>
        <w:tab/>
        <w:t>;</w:t>
      </w:r>
      <w:r w:rsidR="000316C0" w:rsidRPr="00CD4D6F">
        <w:rPr>
          <w:rFonts w:ascii="Times New Roman" w:eastAsia="Times New Roman" w:hAnsi="Times New Roman" w:cs="Times New Roman"/>
          <w:sz w:val="26"/>
          <w:szCs w:val="26"/>
        </w:rPr>
        <w:tab/>
      </w:r>
      <w:r w:rsidR="00771638" w:rsidRPr="00CD4D6F">
        <w:rPr>
          <w:rFonts w:ascii="Times New Roman" w:eastAsia="Times New Roman" w:hAnsi="Times New Roman" w:cs="Times New Roman"/>
          <w:sz w:val="26"/>
          <w:szCs w:val="26"/>
        </w:rPr>
        <w:t xml:space="preserve">b) </w:t>
      </w:r>
      <w:proofErr w:type="spellStart"/>
      <w:r w:rsidR="00DD18DE" w:rsidRPr="00CD4D6F"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 w:rsidR="00DD18DE" w:rsidRPr="00CD4D6F">
        <w:rPr>
          <w:rFonts w:ascii="Times New Roman" w:eastAsia="Times New Roman" w:hAnsi="Times New Roman" w:cs="Times New Roman"/>
          <w:sz w:val="26"/>
          <w:szCs w:val="26"/>
        </w:rPr>
        <w:t xml:space="preserve"> x, </w:t>
      </w:r>
      <w:proofErr w:type="spellStart"/>
      <w:r w:rsidR="00DD18DE" w:rsidRPr="00CD4D6F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DD18DE" w:rsidRPr="00CD4D6F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den>
        </m:f>
      </m:oMath>
      <w:r w:rsidR="00353F0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– 3x = 2,5</w:t>
      </w:r>
    </w:p>
    <w:p w14:paraId="1DFD45BF" w14:textId="0F7B174B" w:rsidR="008A6E0F" w:rsidRPr="00353F0A" w:rsidRDefault="0036475A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eastAsia="Times New Roman" w:hAnsi="Times New Roman" w:cs="Times New Roman"/>
          <w:sz w:val="26"/>
          <w:szCs w:val="26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>(0,</w:t>
      </w:r>
      <w:r w:rsidR="006D5637" w:rsidRPr="00CD4D6F">
        <w:rPr>
          <w:rFonts w:ascii="Times New Roman" w:eastAsia="Calibri" w:hAnsi="Times New Roman" w:cs="Times New Roman"/>
          <w:sz w:val="26"/>
          <w:szCs w:val="26"/>
        </w:rPr>
        <w:t xml:space="preserve">5 </w:t>
      </w:r>
      <w:proofErr w:type="spellStart"/>
      <w:r w:rsidR="006D5637"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6D5637" w:rsidRPr="00CD4D6F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Pr="00CD4D6F">
        <w:rPr>
          <w:rFonts w:ascii="Times New Roman" w:hAnsi="Times New Roman" w:cs="Times New Roman"/>
          <w:sz w:val="26"/>
          <w:szCs w:val="26"/>
        </w:rPr>
        <w:t>[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VD - </w:t>
      </w:r>
      <w:r w:rsidR="008A6E0F" w:rsidRPr="00CD4D6F">
        <w:rPr>
          <w:rFonts w:ascii="Times New Roman" w:hAnsi="Times New Roman" w:cs="Times New Roman"/>
          <w:sz w:val="26"/>
          <w:szCs w:val="26"/>
        </w:rPr>
        <w:t>TL8</w:t>
      </w:r>
      <w:r w:rsidR="006D5637" w:rsidRPr="00CD4D6F">
        <w:rPr>
          <w:rFonts w:ascii="Times New Roman" w:hAnsi="Times New Roman" w:cs="Times New Roman"/>
          <w:sz w:val="26"/>
          <w:szCs w:val="26"/>
        </w:rPr>
        <w:t xml:space="preserve">]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Làm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tròn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số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27,876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với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độ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chính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</w:t>
      </w:r>
      <w:proofErr w:type="spellStart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>xác</w:t>
      </w:r>
      <w:proofErr w:type="spellEnd"/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  <w:lang w:val="vi-VN"/>
        </w:rPr>
        <w:t xml:space="preserve"> d=</w:t>
      </w:r>
      <w:r w:rsidR="00353F0A" w:rsidRPr="00353F0A">
        <w:rPr>
          <w:rFonts w:ascii="Times New Roman" w:hAnsi="Times New Roman" w:cs="Times New Roman"/>
          <w:color w:val="212529"/>
          <w:spacing w:val="-4"/>
          <w:shd w:val="clear" w:color="auto" w:fill="FFFFFF"/>
        </w:rPr>
        <w:t xml:space="preserve"> 0,5. </w:t>
      </w:r>
    </w:p>
    <w:p w14:paraId="18698416" w14:textId="0220076C" w:rsidR="007964F8" w:rsidRDefault="002D6A86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eastAsia="Calibri" w:hAnsi="Times New Roman" w:cs="Times New Roman"/>
          <w:sz w:val="26"/>
          <w:szCs w:val="26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>(0,75</w:t>
      </w:r>
      <w:r w:rsidR="007964F8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7964F8"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7964F8" w:rsidRPr="00CD4D6F">
        <w:rPr>
          <w:rFonts w:ascii="Times New Roman" w:eastAsia="Calibri" w:hAnsi="Times New Roman" w:cs="Times New Roman"/>
          <w:sz w:val="26"/>
          <w:szCs w:val="26"/>
        </w:rPr>
        <w:t>)</w:t>
      </w:r>
      <w:r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[TH - </w:t>
      </w:r>
      <w:r w:rsidR="001946AB" w:rsidRPr="00CD4D6F">
        <w:rPr>
          <w:rFonts w:ascii="Times New Roman" w:hAnsi="Times New Roman" w:cs="Times New Roman"/>
          <w:sz w:val="26"/>
          <w:szCs w:val="26"/>
        </w:rPr>
        <w:t>TL6</w:t>
      </w:r>
      <w:r w:rsidRPr="00CD4D6F">
        <w:rPr>
          <w:rFonts w:ascii="Times New Roman" w:hAnsi="Times New Roman" w:cs="Times New Roman"/>
          <w:sz w:val="26"/>
          <w:szCs w:val="26"/>
        </w:rPr>
        <w:t>]</w:t>
      </w:r>
      <w:r w:rsidR="007964F8" w:rsidRPr="00CD4D6F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Xét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hợp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lí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dữ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liệu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mỗi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bảng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thống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kê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="00873C83" w:rsidRPr="00CD4D6F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80"/>
        <w:gridCol w:w="4659"/>
      </w:tblGrid>
      <w:tr w:rsidR="00B2540F" w:rsidRPr="005E4C2D" w14:paraId="1FCE5B00" w14:textId="77777777" w:rsidTr="00B2540F">
        <w:tc>
          <w:tcPr>
            <w:tcW w:w="5335" w:type="dxa"/>
          </w:tcPr>
          <w:p w14:paraId="11C8D2C9" w14:textId="77777777" w:rsidR="005E4C2D" w:rsidRPr="005E4C2D" w:rsidRDefault="00B2540F" w:rsidP="00B2540F">
            <w:pPr>
              <w:spacing w:before="40" w:after="4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5E4C2D">
              <w:rPr>
                <w:rFonts w:ascii="Times New Roman" w:eastAsia="Calibri" w:hAnsi="Times New Roman" w:cs="Times New Roman"/>
                <w:sz w:val="26"/>
                <w:szCs w:val="26"/>
              </w:rPr>
              <w:t>Bảng</w:t>
            </w:r>
            <w:proofErr w:type="spellEnd"/>
            <w:r w:rsidRPr="005E4C2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.</w:t>
            </w:r>
            <w:r w:rsidR="00353F0A" w:rsidRPr="005E4C2D">
              <w:t xml:space="preserve"> </w:t>
            </w:r>
          </w:p>
          <w:tbl>
            <w:tblPr>
              <w:tblStyle w:val="LiBang"/>
              <w:tblW w:w="5670" w:type="dxa"/>
              <w:tblLook w:val="04A0" w:firstRow="1" w:lastRow="0" w:firstColumn="1" w:lastColumn="0" w:noHBand="0" w:noVBand="1"/>
            </w:tblPr>
            <w:tblGrid>
              <w:gridCol w:w="1260"/>
              <w:gridCol w:w="2495"/>
              <w:gridCol w:w="1915"/>
            </w:tblGrid>
            <w:tr w:rsidR="005E4C2D" w:rsidRPr="005E4C2D" w14:paraId="3944EBA4" w14:textId="77777777" w:rsidTr="005E4C2D">
              <w:tc>
                <w:tcPr>
                  <w:tcW w:w="1260" w:type="dxa"/>
                  <w:vAlign w:val="center"/>
                </w:tcPr>
                <w:p w14:paraId="160A6682" w14:textId="2DEF5729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Đồ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dùng</w:t>
                  </w:r>
                  <w:proofErr w:type="spellEnd"/>
                </w:p>
              </w:tc>
              <w:tc>
                <w:tcPr>
                  <w:tcW w:w="2495" w:type="dxa"/>
                  <w:vAlign w:val="center"/>
                </w:tcPr>
                <w:p w14:paraId="280B4133" w14:textId="0D926ECD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Số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h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àng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nhập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về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(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cái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)</w:t>
                  </w:r>
                </w:p>
              </w:tc>
              <w:tc>
                <w:tcPr>
                  <w:tcW w:w="1915" w:type="dxa"/>
                  <w:vAlign w:val="center"/>
                </w:tcPr>
                <w:p w14:paraId="52D10F4D" w14:textId="74BD80D8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Số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hàng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đã</w:t>
                  </w:r>
                  <w:proofErr w:type="spellEnd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 xml:space="preserve"> </w:t>
                  </w: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  <w:t>bán</w:t>
                  </w:r>
                  <w:proofErr w:type="spellEnd"/>
                </w:p>
              </w:tc>
            </w:tr>
            <w:tr w:rsidR="005E4C2D" w:rsidRPr="005E4C2D" w14:paraId="089F3F18" w14:textId="77777777" w:rsidTr="005E4C2D">
              <w:tc>
                <w:tcPr>
                  <w:tcW w:w="1260" w:type="dxa"/>
                  <w:vAlign w:val="center"/>
                </w:tcPr>
                <w:p w14:paraId="2410D749" w14:textId="1B45D4F3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  <w:lang w:val="vi-VN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Bút</w:t>
                  </w:r>
                  <w:proofErr w:type="spellEnd"/>
                </w:p>
              </w:tc>
              <w:tc>
                <w:tcPr>
                  <w:tcW w:w="2495" w:type="dxa"/>
                  <w:vAlign w:val="center"/>
                </w:tcPr>
                <w:p w14:paraId="351FC3CB" w14:textId="26F604B3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200</w:t>
                  </w:r>
                </w:p>
              </w:tc>
              <w:tc>
                <w:tcPr>
                  <w:tcW w:w="1915" w:type="dxa"/>
                  <w:vAlign w:val="center"/>
                </w:tcPr>
                <w:p w14:paraId="1EA70609" w14:textId="3EAC1C7B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35</w:t>
                  </w:r>
                </w:p>
              </w:tc>
            </w:tr>
            <w:tr w:rsidR="005E4C2D" w:rsidRPr="005E4C2D" w14:paraId="5AC6E908" w14:textId="77777777" w:rsidTr="005E4C2D">
              <w:tc>
                <w:tcPr>
                  <w:tcW w:w="1260" w:type="dxa"/>
                  <w:vAlign w:val="center"/>
                </w:tcPr>
                <w:p w14:paraId="60443B8E" w14:textId="22FDE433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Thước</w:t>
                  </w:r>
                  <w:proofErr w:type="spellEnd"/>
                </w:p>
              </w:tc>
              <w:tc>
                <w:tcPr>
                  <w:tcW w:w="2495" w:type="dxa"/>
                  <w:vAlign w:val="center"/>
                </w:tcPr>
                <w:p w14:paraId="34ADAD80" w14:textId="6B915914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50</w:t>
                  </w:r>
                </w:p>
              </w:tc>
              <w:tc>
                <w:tcPr>
                  <w:tcW w:w="1915" w:type="dxa"/>
                  <w:vAlign w:val="center"/>
                </w:tcPr>
                <w:p w14:paraId="05E5C518" w14:textId="1EB41342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62</w:t>
                  </w:r>
                </w:p>
              </w:tc>
            </w:tr>
            <w:tr w:rsidR="005E4C2D" w:rsidRPr="005E4C2D" w14:paraId="4632EEF8" w14:textId="77777777" w:rsidTr="005E4C2D">
              <w:tc>
                <w:tcPr>
                  <w:tcW w:w="1260" w:type="dxa"/>
                  <w:vAlign w:val="center"/>
                </w:tcPr>
                <w:p w14:paraId="1BE6C468" w14:textId="5A47C5F4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Vở</w:t>
                  </w:r>
                  <w:proofErr w:type="spellEnd"/>
                </w:p>
              </w:tc>
              <w:tc>
                <w:tcPr>
                  <w:tcW w:w="2495" w:type="dxa"/>
                  <w:vAlign w:val="center"/>
                </w:tcPr>
                <w:p w14:paraId="7F097DDA" w14:textId="6DDF5360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220</w:t>
                  </w:r>
                </w:p>
              </w:tc>
              <w:tc>
                <w:tcPr>
                  <w:tcW w:w="1915" w:type="dxa"/>
                  <w:vAlign w:val="center"/>
                </w:tcPr>
                <w:p w14:paraId="2A2E1D9E" w14:textId="59DBB98E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175</w:t>
                  </w:r>
                </w:p>
              </w:tc>
            </w:tr>
            <w:tr w:rsidR="005E4C2D" w:rsidRPr="005E4C2D" w14:paraId="5AB793AA" w14:textId="77777777" w:rsidTr="005E4C2D">
              <w:tc>
                <w:tcPr>
                  <w:tcW w:w="1260" w:type="dxa"/>
                  <w:vAlign w:val="center"/>
                </w:tcPr>
                <w:p w14:paraId="2B067F41" w14:textId="3178A09A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Balo</w:t>
                  </w:r>
                  <w:proofErr w:type="spellEnd"/>
                </w:p>
              </w:tc>
              <w:tc>
                <w:tcPr>
                  <w:tcW w:w="2495" w:type="dxa"/>
                  <w:vAlign w:val="center"/>
                </w:tcPr>
                <w:p w14:paraId="334CAE51" w14:textId="07B53D5C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50</w:t>
                  </w:r>
                </w:p>
              </w:tc>
              <w:tc>
                <w:tcPr>
                  <w:tcW w:w="1915" w:type="dxa"/>
                  <w:vAlign w:val="center"/>
                </w:tcPr>
                <w:p w14:paraId="1FC81AC4" w14:textId="0D9153BB" w:rsidR="005E4C2D" w:rsidRPr="005E4C2D" w:rsidRDefault="005E4C2D" w:rsidP="005E4C2D">
                  <w:pPr>
                    <w:spacing w:before="40" w:after="40" w:line="360" w:lineRule="auto"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 w:rsidRPr="005E4C2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32</w:t>
                  </w:r>
                </w:p>
              </w:tc>
            </w:tr>
          </w:tbl>
          <w:p w14:paraId="6E597766" w14:textId="7E07F181" w:rsidR="00B2540F" w:rsidRPr="005E4C2D" w:rsidRDefault="00B2540F" w:rsidP="00B2540F">
            <w:pPr>
              <w:spacing w:before="40" w:after="4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335" w:type="dxa"/>
          </w:tcPr>
          <w:p w14:paraId="79467A4A" w14:textId="39FA0A18" w:rsidR="00B2540F" w:rsidRPr="005E4C2D" w:rsidRDefault="00B2540F" w:rsidP="00B2540F">
            <w:pPr>
              <w:spacing w:before="40" w:after="4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5E4C2D">
              <w:rPr>
                <w:rFonts w:ascii="Times New Roman" w:eastAsia="Calibri" w:hAnsi="Times New Roman" w:cs="Times New Roman"/>
                <w:sz w:val="26"/>
                <w:szCs w:val="26"/>
              </w:rPr>
              <w:t>Bảng</w:t>
            </w:r>
            <w:proofErr w:type="spellEnd"/>
            <w:r w:rsidRPr="005E4C2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.</w:t>
            </w:r>
            <w:r w:rsidR="00353F0A" w:rsidRPr="005E4C2D">
              <w:t xml:space="preserve"> </w:t>
            </w:r>
            <w:r w:rsidR="005E4C2D" w:rsidRPr="005E4C2D">
              <w:object w:dxaOrig="8690" w:dyaOrig="3210" w14:anchorId="15CC7DC9">
                <v:shape id="_x0000_i1148" type="#_x0000_t75" style="width:223pt;height:128.5pt" o:ole="">
                  <v:imagedata r:id="rId22" o:title=""/>
                </v:shape>
                <o:OLEObject Type="Embed" ProgID="PBrush" ShapeID="_x0000_i1148" DrawAspect="Content" ObjectID="_1730753583" r:id="rId23"/>
              </w:object>
            </w:r>
          </w:p>
        </w:tc>
      </w:tr>
    </w:tbl>
    <w:p w14:paraId="3B962DE7" w14:textId="21C97A4D" w:rsidR="000316C0" w:rsidRPr="00CD4D6F" w:rsidRDefault="004E5E60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 xml:space="preserve">(0,5 </w:t>
      </w:r>
      <w:proofErr w:type="spellStart"/>
      <w:r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D4D6F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[VD - </w:t>
      </w:r>
      <w:r w:rsidR="006F0F7D" w:rsidRPr="00CD4D6F">
        <w:rPr>
          <w:rFonts w:ascii="Times New Roman" w:hAnsi="Times New Roman" w:cs="Times New Roman"/>
          <w:sz w:val="26"/>
          <w:szCs w:val="26"/>
        </w:rPr>
        <w:t>TL9</w:t>
      </w:r>
      <w:r w:rsidRPr="00CD4D6F">
        <w:rPr>
          <w:rFonts w:ascii="Times New Roman" w:hAnsi="Times New Roman" w:cs="Times New Roman"/>
          <w:sz w:val="26"/>
          <w:szCs w:val="26"/>
        </w:rPr>
        <w:t xml:space="preserve">]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iể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nấ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ă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inh</w:t>
      </w:r>
      <w:proofErr w:type="spellEnd"/>
    </w:p>
    <w:p w14:paraId="0B6BD854" w14:textId="412820F1" w:rsidR="004E5E60" w:rsidRDefault="004E5E60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7B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4E1C18D1" w14:textId="3B849631" w:rsidR="003A2E5D" w:rsidRPr="00CD4D6F" w:rsidRDefault="003A2E5D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D4D6F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87936" behindDoc="0" locked="0" layoutInCell="1" allowOverlap="1" wp14:anchorId="6882AB11" wp14:editId="5480755D">
            <wp:simplePos x="0" y="0"/>
            <wp:positionH relativeFrom="margin">
              <wp:posOffset>0</wp:posOffset>
            </wp:positionH>
            <wp:positionV relativeFrom="paragraph">
              <wp:posOffset>0</wp:posOffset>
            </wp:positionV>
            <wp:extent cx="4891177" cy="989498"/>
            <wp:effectExtent l="0" t="0" r="5080" b="127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1177" cy="9894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56C716" w14:textId="4C51D1E5" w:rsidR="004E5E60" w:rsidRPr="00CD4D6F" w:rsidRDefault="004E5E60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3207626" w14:textId="5F23667F" w:rsidR="004E5E60" w:rsidRDefault="004E5E60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6C1FFDAF" w14:textId="77777777" w:rsidR="003A2E5D" w:rsidRPr="00CD4D6F" w:rsidRDefault="003A2E5D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6D3844AE" w14:textId="77777777" w:rsidR="004E5E60" w:rsidRPr="00CD4D6F" w:rsidRDefault="004E5E60" w:rsidP="009F1161">
      <w:pPr>
        <w:pStyle w:val="oancuaDanhsach"/>
        <w:numPr>
          <w:ilvl w:val="0"/>
          <w:numId w:val="16"/>
        </w:numPr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hí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>.</w:t>
      </w:r>
    </w:p>
    <w:p w14:paraId="49B63F88" w14:textId="1EFB2B7F" w:rsidR="006F0F7D" w:rsidRPr="00B2540F" w:rsidRDefault="006F0F7D" w:rsidP="00B2540F">
      <w:pPr>
        <w:pStyle w:val="oancuaDanhsach"/>
        <w:numPr>
          <w:ilvl w:val="0"/>
          <w:numId w:val="16"/>
        </w:numPr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nấu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ă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 7B hay </w:t>
      </w:r>
      <w:proofErr w:type="spellStart"/>
      <w:r w:rsidRPr="00CD4D6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D4D6F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B2540F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B2540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2540F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B2540F">
        <w:rPr>
          <w:rFonts w:ascii="Times New Roman" w:hAnsi="Times New Roman" w:cs="Times New Roman"/>
          <w:sz w:val="26"/>
          <w:szCs w:val="26"/>
        </w:rPr>
        <w:t>?</w:t>
      </w:r>
    </w:p>
    <w:p w14:paraId="5D38B221" w14:textId="51FAE320" w:rsidR="00453F69" w:rsidRDefault="00DD396C" w:rsidP="008E2248">
      <w:pPr>
        <w:pStyle w:val="oancuaDanhsac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eastAsia="Calibri" w:hAnsi="Times New Roman" w:cs="Times New Roman"/>
          <w:sz w:val="26"/>
          <w:szCs w:val="26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 xml:space="preserve">(0,75 </w:t>
      </w:r>
      <w:proofErr w:type="spellStart"/>
      <w:r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D4D6F">
        <w:rPr>
          <w:rFonts w:ascii="Times New Roman" w:eastAsia="Calibri" w:hAnsi="Times New Roman" w:cs="Times New Roman"/>
          <w:sz w:val="26"/>
          <w:szCs w:val="26"/>
        </w:rPr>
        <w:t>)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[TH - </w:t>
      </w:r>
      <w:r w:rsidR="00543F78" w:rsidRPr="00CD4D6F">
        <w:rPr>
          <w:rFonts w:ascii="Times New Roman" w:hAnsi="Times New Roman" w:cs="Times New Roman"/>
          <w:sz w:val="26"/>
          <w:szCs w:val="26"/>
        </w:rPr>
        <w:t>TL5]</w:t>
      </w:r>
      <w:r w:rsidR="00543F78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F83BD1" w:rsidRPr="00CD4D6F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3077"/>
      </w:tblGrid>
      <w:tr w:rsidR="00453F69" w14:paraId="579ABED7" w14:textId="77777777" w:rsidTr="00B2540F">
        <w:tc>
          <w:tcPr>
            <w:tcW w:w="7655" w:type="dxa"/>
          </w:tcPr>
          <w:p w14:paraId="457ADB88" w14:textId="2F017A2C" w:rsidR="00453F69" w:rsidRPr="003A2E5D" w:rsidRDefault="008F421D" w:rsidP="00453F69">
            <w:pPr>
              <w:pStyle w:val="oancuaDanhsach"/>
              <w:spacing w:before="40" w:after="40" w:line="360" w:lineRule="auto"/>
              <w:ind w:left="0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Quan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sá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h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6,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hã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chứ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tỏ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rằ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MN // EF</w:t>
            </w:r>
            <w:r w:rsidR="009F49D1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?.</w:t>
            </w:r>
          </w:p>
          <w:p w14:paraId="526F722A" w14:textId="57752E37" w:rsidR="003A2E5D" w:rsidRPr="00B2540F" w:rsidRDefault="003A2E5D" w:rsidP="00453F69">
            <w:pPr>
              <w:pStyle w:val="oancuaDanhsach"/>
              <w:spacing w:before="40" w:after="40"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015" w:type="dxa"/>
          </w:tcPr>
          <w:p w14:paraId="187B91F2" w14:textId="0F28C562" w:rsidR="00453F69" w:rsidRDefault="008F421D" w:rsidP="00453F69">
            <w:pPr>
              <w:pStyle w:val="oancuaDanhsach"/>
              <w:spacing w:before="40" w:after="40" w:line="360" w:lineRule="auto"/>
              <w:ind w:left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object w:dxaOrig="2470" w:dyaOrig="1810" w14:anchorId="7F0AEDAB">
                <v:shape id="_x0000_i1033" type="#_x0000_t75" style="width:143pt;height:105pt" o:ole="">
                  <v:imagedata r:id="rId25" o:title=""/>
                </v:shape>
                <o:OLEObject Type="Embed" ProgID="PBrush" ShapeID="_x0000_i1033" DrawAspect="Content" ObjectID="_1730753584" r:id="rId26"/>
              </w:object>
            </w:r>
          </w:p>
        </w:tc>
      </w:tr>
    </w:tbl>
    <w:p w14:paraId="23174BA5" w14:textId="5355CF87" w:rsidR="00071484" w:rsidRPr="00CD4D6F" w:rsidRDefault="00DD396C" w:rsidP="00B2540F">
      <w:pPr>
        <w:pStyle w:val="oancuaDanhsach"/>
        <w:numPr>
          <w:ilvl w:val="0"/>
          <w:numId w:val="21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  <w:lang w:val="vi-VN"/>
        </w:rPr>
      </w:pPr>
      <w:r w:rsidRPr="00CD4D6F">
        <w:rPr>
          <w:rFonts w:ascii="Times New Roman" w:eastAsia="Calibri" w:hAnsi="Times New Roman" w:cs="Times New Roman"/>
          <w:sz w:val="26"/>
          <w:szCs w:val="26"/>
        </w:rPr>
        <w:t xml:space="preserve">(1,0 </w:t>
      </w:r>
      <w:proofErr w:type="spellStart"/>
      <w:r w:rsidRPr="00CD4D6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D4D6F">
        <w:rPr>
          <w:rFonts w:ascii="Times New Roman" w:eastAsia="Calibri" w:hAnsi="Times New Roman" w:cs="Times New Roman"/>
          <w:sz w:val="26"/>
          <w:szCs w:val="26"/>
        </w:rPr>
        <w:t>)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920674" w:rsidRPr="00CD4D6F">
        <w:rPr>
          <w:rFonts w:ascii="Times New Roman" w:hAnsi="Times New Roman" w:cs="Times New Roman"/>
          <w:sz w:val="26"/>
          <w:szCs w:val="26"/>
        </w:rPr>
        <w:t xml:space="preserve">[VDC - </w:t>
      </w:r>
      <w:r w:rsidR="00071484" w:rsidRPr="00CD4D6F">
        <w:rPr>
          <w:rFonts w:ascii="Times New Roman" w:hAnsi="Times New Roman" w:cs="Times New Roman"/>
          <w:sz w:val="26"/>
          <w:szCs w:val="26"/>
        </w:rPr>
        <w:t>TL10]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26"/>
        <w:gridCol w:w="4013"/>
      </w:tblGrid>
      <w:tr w:rsidR="00B2540F" w14:paraId="47A8D3C6" w14:textId="77777777" w:rsidTr="00B2540F">
        <w:tc>
          <w:tcPr>
            <w:tcW w:w="8075" w:type="dxa"/>
          </w:tcPr>
          <w:p w14:paraId="332CA93D" w14:textId="77777777" w:rsidR="008F421D" w:rsidRDefault="008F421D" w:rsidP="008F421D">
            <w:pPr>
              <w:spacing w:before="40" w:after="40" w:line="360" w:lineRule="auto"/>
              <w:jc w:val="both"/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ổ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hí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nhà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í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đến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hoạt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độ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ĩ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ực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kinh doanh ở Singapore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ào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năm 2020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hoả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) 77.2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riệu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ấn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hí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carbonic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tương đương.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quạt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ròn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30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diễn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phát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hải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hí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nhà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í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ừ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ĩ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ực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Singapore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ào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năm 2020 (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theo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trăm).</w:t>
            </w:r>
          </w:p>
          <w:p w14:paraId="536558CF" w14:textId="77777777" w:rsidR="008F421D" w:rsidRDefault="008F421D" w:rsidP="008F421D">
            <w:pPr>
              <w:pStyle w:val="oancuaDanhsach"/>
              <w:numPr>
                <w:ilvl w:val="0"/>
                <w:numId w:val="22"/>
              </w:numPr>
              <w:spacing w:before="40" w:after="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hí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nhà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kí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ạo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ra ở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ừ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hoạt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độ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ĩ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ực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Singapore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vào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năm 2020.</w:t>
            </w:r>
          </w:p>
          <w:p w14:paraId="720CDA42" w14:textId="511E0E15" w:rsidR="008F421D" w:rsidRDefault="008F421D" w:rsidP="008F421D">
            <w:pPr>
              <w:pStyle w:val="oancuaDanhsach"/>
              <w:numPr>
                <w:ilvl w:val="0"/>
                <w:numId w:val="22"/>
              </w:numPr>
              <w:spacing w:before="40" w:after="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B623F8B" wp14:editId="35030D32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478790</wp:posOffset>
                  </wp:positionV>
                  <wp:extent cx="4206240" cy="1423670"/>
                  <wp:effectExtent l="0" t="0" r="3810" b="5080"/>
                  <wp:wrapThrough wrapText="bothSides">
                    <wp:wrapPolygon edited="0">
                      <wp:start x="0" y="0"/>
                      <wp:lineTo x="0" y="21388"/>
                      <wp:lineTo x="21522" y="21388"/>
                      <wp:lineTo x="21522" y="0"/>
                      <wp:lineTo x="0" y="0"/>
                    </wp:wrapPolygon>
                  </wp:wrapThrough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6240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Hoàn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thành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liệu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>bảng</w:t>
            </w:r>
            <w:proofErr w:type="spellEnd"/>
            <w:r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  <w:shd w:val="clear" w:color="auto" w:fill="FFFFFF"/>
                <w:lang w:val="vi-VN"/>
              </w:rPr>
              <w:t xml:space="preserve"> sau:</w:t>
            </w:r>
          </w:p>
          <w:p w14:paraId="721E06BE" w14:textId="77777777" w:rsidR="008F421D" w:rsidRDefault="008F421D" w:rsidP="008F421D">
            <w:pPr>
              <w:pStyle w:val="oancuaDanhsach"/>
              <w:spacing w:before="40" w:after="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AA91495" w14:textId="008CE077" w:rsidR="00B2540F" w:rsidRPr="008F421D" w:rsidRDefault="008F421D" w:rsidP="008F421D">
            <w:pPr>
              <w:pStyle w:val="oancuaDanhsach"/>
              <w:spacing w:before="40" w:after="4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                                                         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ế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2595" w:type="dxa"/>
          </w:tcPr>
          <w:p w14:paraId="13874683" w14:textId="7AACCDC7" w:rsidR="00B2540F" w:rsidRDefault="008F421D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5F4FEA" wp14:editId="2D89B154">
                  <wp:extent cx="2524125" cy="2468880"/>
                  <wp:effectExtent l="0" t="0" r="9525" b="7620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Hình ảnh 8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3DBF10" w14:textId="6D1B0C15" w:rsidR="007964F8" w:rsidRDefault="007964F8" w:rsidP="008F421D">
      <w:pPr>
        <w:spacing w:before="40" w:after="40" w:line="360" w:lineRule="auto"/>
      </w:pPr>
    </w:p>
    <w:sectPr w:rsidR="007964F8" w:rsidSect="00C92F31">
      <w:footerReference w:type="default" r:id="rId29"/>
      <w:pgSz w:w="12240" w:h="15840"/>
      <w:pgMar w:top="426" w:right="709" w:bottom="270" w:left="99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9BB068" w14:textId="77777777" w:rsidR="008156C0" w:rsidRDefault="008156C0" w:rsidP="000316C0">
      <w:r>
        <w:separator/>
      </w:r>
    </w:p>
  </w:endnote>
  <w:endnote w:type="continuationSeparator" w:id="0">
    <w:p w14:paraId="3A5083B5" w14:textId="77777777" w:rsidR="008156C0" w:rsidRDefault="008156C0" w:rsidP="000316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0AA5DE" w14:textId="336C0F98" w:rsidR="0050095C" w:rsidRPr="0050095C" w:rsidRDefault="0050095C" w:rsidP="0050095C">
    <w:pPr>
      <w:pStyle w:val="Chntrang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>
      <w:rPr>
        <w:caps/>
        <w:noProof/>
        <w:color w:val="5B9BD5" w:themeColor="accent1"/>
      </w:rPr>
      <w:t>2</w:t>
    </w:r>
    <w:r>
      <w:rPr>
        <w:caps/>
        <w:noProof/>
        <w:color w:val="5B9BD5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208284" w14:textId="77777777" w:rsidR="008156C0" w:rsidRDefault="008156C0" w:rsidP="000316C0">
      <w:r>
        <w:separator/>
      </w:r>
    </w:p>
  </w:footnote>
  <w:footnote w:type="continuationSeparator" w:id="0">
    <w:p w14:paraId="1268C10A" w14:textId="77777777" w:rsidR="008156C0" w:rsidRDefault="008156C0" w:rsidP="000316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93BE6"/>
    <w:multiLevelType w:val="hybridMultilevel"/>
    <w:tmpl w:val="16B43C42"/>
    <w:lvl w:ilvl="0" w:tplc="346C9D4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622263"/>
    <w:multiLevelType w:val="hybridMultilevel"/>
    <w:tmpl w:val="60EE0FD4"/>
    <w:lvl w:ilvl="0" w:tplc="BD7CC12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511F82"/>
    <w:multiLevelType w:val="hybridMultilevel"/>
    <w:tmpl w:val="6E206494"/>
    <w:lvl w:ilvl="0" w:tplc="CCF2F49A">
      <w:start w:val="1"/>
      <w:numFmt w:val="upperLetter"/>
      <w:lvlText w:val="%1)"/>
      <w:lvlJc w:val="left"/>
      <w:pPr>
        <w:ind w:left="10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40" w:hanging="360"/>
      </w:pPr>
    </w:lvl>
    <w:lvl w:ilvl="2" w:tplc="042A001B" w:tentative="1">
      <w:start w:val="1"/>
      <w:numFmt w:val="lowerRoman"/>
      <w:lvlText w:val="%3."/>
      <w:lvlJc w:val="right"/>
      <w:pPr>
        <w:ind w:left="2460" w:hanging="180"/>
      </w:pPr>
    </w:lvl>
    <w:lvl w:ilvl="3" w:tplc="042A000F" w:tentative="1">
      <w:start w:val="1"/>
      <w:numFmt w:val="decimal"/>
      <w:lvlText w:val="%4."/>
      <w:lvlJc w:val="left"/>
      <w:pPr>
        <w:ind w:left="3180" w:hanging="360"/>
      </w:pPr>
    </w:lvl>
    <w:lvl w:ilvl="4" w:tplc="042A0019" w:tentative="1">
      <w:start w:val="1"/>
      <w:numFmt w:val="lowerLetter"/>
      <w:lvlText w:val="%5."/>
      <w:lvlJc w:val="left"/>
      <w:pPr>
        <w:ind w:left="3900" w:hanging="360"/>
      </w:pPr>
    </w:lvl>
    <w:lvl w:ilvl="5" w:tplc="042A001B" w:tentative="1">
      <w:start w:val="1"/>
      <w:numFmt w:val="lowerRoman"/>
      <w:lvlText w:val="%6."/>
      <w:lvlJc w:val="right"/>
      <w:pPr>
        <w:ind w:left="4620" w:hanging="180"/>
      </w:pPr>
    </w:lvl>
    <w:lvl w:ilvl="6" w:tplc="042A000F" w:tentative="1">
      <w:start w:val="1"/>
      <w:numFmt w:val="decimal"/>
      <w:lvlText w:val="%7."/>
      <w:lvlJc w:val="left"/>
      <w:pPr>
        <w:ind w:left="5340" w:hanging="360"/>
      </w:pPr>
    </w:lvl>
    <w:lvl w:ilvl="7" w:tplc="042A0019" w:tentative="1">
      <w:start w:val="1"/>
      <w:numFmt w:val="lowerLetter"/>
      <w:lvlText w:val="%8."/>
      <w:lvlJc w:val="left"/>
      <w:pPr>
        <w:ind w:left="6060" w:hanging="360"/>
      </w:pPr>
    </w:lvl>
    <w:lvl w:ilvl="8" w:tplc="042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" w15:restartNumberingAfterBreak="0">
    <w:nsid w:val="19895FBA"/>
    <w:multiLevelType w:val="hybridMultilevel"/>
    <w:tmpl w:val="C56C4E56"/>
    <w:lvl w:ilvl="0" w:tplc="CDCC9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3593E"/>
    <w:multiLevelType w:val="hybridMultilevel"/>
    <w:tmpl w:val="208E65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1F0904"/>
    <w:multiLevelType w:val="hybridMultilevel"/>
    <w:tmpl w:val="88E2E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8B53D2"/>
    <w:multiLevelType w:val="hybridMultilevel"/>
    <w:tmpl w:val="A0B48146"/>
    <w:lvl w:ilvl="0" w:tplc="369E9D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195E47"/>
    <w:multiLevelType w:val="hybridMultilevel"/>
    <w:tmpl w:val="FE2C8D4A"/>
    <w:lvl w:ilvl="0" w:tplc="63E01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3F30192"/>
    <w:multiLevelType w:val="hybridMultilevel"/>
    <w:tmpl w:val="A72CDDCC"/>
    <w:lvl w:ilvl="0" w:tplc="85743B1E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B6721F"/>
    <w:multiLevelType w:val="hybridMultilevel"/>
    <w:tmpl w:val="12DE4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567D6D"/>
    <w:multiLevelType w:val="hybridMultilevel"/>
    <w:tmpl w:val="6DEA1A32"/>
    <w:lvl w:ilvl="0" w:tplc="346807B0">
      <w:start w:val="1"/>
      <w:numFmt w:val="upperLetter"/>
      <w:lvlText w:val="%1."/>
      <w:lvlJc w:val="left"/>
      <w:pPr>
        <w:ind w:left="121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EEA3A93"/>
    <w:multiLevelType w:val="hybridMultilevel"/>
    <w:tmpl w:val="4A029F9A"/>
    <w:lvl w:ilvl="0" w:tplc="52B087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000000"/>
        <w:sz w:val="28"/>
        <w:szCs w:val="28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733C08"/>
    <w:multiLevelType w:val="hybridMultilevel"/>
    <w:tmpl w:val="7A5444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B46273"/>
    <w:multiLevelType w:val="hybridMultilevel"/>
    <w:tmpl w:val="0180D9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5009F"/>
    <w:multiLevelType w:val="hybridMultilevel"/>
    <w:tmpl w:val="616038EC"/>
    <w:lvl w:ilvl="0" w:tplc="DC66DE9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F20ED4"/>
    <w:multiLevelType w:val="hybridMultilevel"/>
    <w:tmpl w:val="F2C40326"/>
    <w:lvl w:ilvl="0" w:tplc="46D007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2A0980"/>
    <w:multiLevelType w:val="hybridMultilevel"/>
    <w:tmpl w:val="3978F886"/>
    <w:lvl w:ilvl="0" w:tplc="F8B273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9B5DF4"/>
    <w:multiLevelType w:val="hybridMultilevel"/>
    <w:tmpl w:val="2AE4C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BE1227"/>
    <w:multiLevelType w:val="hybridMultilevel"/>
    <w:tmpl w:val="B90EC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"/>
  </w:num>
  <w:num w:numId="3">
    <w:abstractNumId w:val="3"/>
  </w:num>
  <w:num w:numId="4">
    <w:abstractNumId w:val="20"/>
  </w:num>
  <w:num w:numId="5">
    <w:abstractNumId w:val="21"/>
  </w:num>
  <w:num w:numId="6">
    <w:abstractNumId w:val="14"/>
  </w:num>
  <w:num w:numId="7">
    <w:abstractNumId w:val="1"/>
  </w:num>
  <w:num w:numId="8">
    <w:abstractNumId w:val="19"/>
  </w:num>
  <w:num w:numId="9">
    <w:abstractNumId w:val="15"/>
  </w:num>
  <w:num w:numId="10">
    <w:abstractNumId w:val="2"/>
  </w:num>
  <w:num w:numId="11">
    <w:abstractNumId w:val="12"/>
  </w:num>
  <w:num w:numId="12">
    <w:abstractNumId w:val="18"/>
  </w:num>
  <w:num w:numId="13">
    <w:abstractNumId w:val="7"/>
  </w:num>
  <w:num w:numId="14">
    <w:abstractNumId w:val="11"/>
  </w:num>
  <w:num w:numId="15">
    <w:abstractNumId w:val="16"/>
  </w:num>
  <w:num w:numId="16">
    <w:abstractNumId w:val="8"/>
  </w:num>
  <w:num w:numId="17">
    <w:abstractNumId w:val="5"/>
  </w:num>
  <w:num w:numId="18">
    <w:abstractNumId w:val="9"/>
  </w:num>
  <w:num w:numId="19">
    <w:abstractNumId w:val="6"/>
  </w:num>
  <w:num w:numId="20">
    <w:abstractNumId w:val="0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5D99"/>
    <w:rsid w:val="00012B67"/>
    <w:rsid w:val="000240AE"/>
    <w:rsid w:val="000316C0"/>
    <w:rsid w:val="00034642"/>
    <w:rsid w:val="000347DF"/>
    <w:rsid w:val="00040AB6"/>
    <w:rsid w:val="00071484"/>
    <w:rsid w:val="0007284B"/>
    <w:rsid w:val="000B786D"/>
    <w:rsid w:val="000D37C3"/>
    <w:rsid w:val="000F13AD"/>
    <w:rsid w:val="000F72C6"/>
    <w:rsid w:val="00107ACE"/>
    <w:rsid w:val="0011135A"/>
    <w:rsid w:val="00154216"/>
    <w:rsid w:val="00191825"/>
    <w:rsid w:val="001946AB"/>
    <w:rsid w:val="00194DD3"/>
    <w:rsid w:val="001B6492"/>
    <w:rsid w:val="001F64DF"/>
    <w:rsid w:val="00204C44"/>
    <w:rsid w:val="00205160"/>
    <w:rsid w:val="002454A1"/>
    <w:rsid w:val="0026212B"/>
    <w:rsid w:val="00287CED"/>
    <w:rsid w:val="00292FEE"/>
    <w:rsid w:val="002A079C"/>
    <w:rsid w:val="002A4D7A"/>
    <w:rsid w:val="002C2BC1"/>
    <w:rsid w:val="002D15B3"/>
    <w:rsid w:val="002D5BB6"/>
    <w:rsid w:val="002D6A86"/>
    <w:rsid w:val="00300956"/>
    <w:rsid w:val="00301F75"/>
    <w:rsid w:val="003035AF"/>
    <w:rsid w:val="00313426"/>
    <w:rsid w:val="0031517E"/>
    <w:rsid w:val="0031544B"/>
    <w:rsid w:val="00323F54"/>
    <w:rsid w:val="00353F0A"/>
    <w:rsid w:val="0036475A"/>
    <w:rsid w:val="00365CCB"/>
    <w:rsid w:val="0037316A"/>
    <w:rsid w:val="00391B57"/>
    <w:rsid w:val="003948B1"/>
    <w:rsid w:val="003A2E5D"/>
    <w:rsid w:val="003A30B6"/>
    <w:rsid w:val="004432BF"/>
    <w:rsid w:val="00453F69"/>
    <w:rsid w:val="0045478E"/>
    <w:rsid w:val="004602F8"/>
    <w:rsid w:val="004961F1"/>
    <w:rsid w:val="004A3D7C"/>
    <w:rsid w:val="004A5B99"/>
    <w:rsid w:val="004C2957"/>
    <w:rsid w:val="004E4343"/>
    <w:rsid w:val="004E5E60"/>
    <w:rsid w:val="00500473"/>
    <w:rsid w:val="0050095C"/>
    <w:rsid w:val="00521322"/>
    <w:rsid w:val="00543F78"/>
    <w:rsid w:val="00553562"/>
    <w:rsid w:val="00564BCF"/>
    <w:rsid w:val="0056687A"/>
    <w:rsid w:val="005A3A37"/>
    <w:rsid w:val="005A3FD1"/>
    <w:rsid w:val="005A5E3C"/>
    <w:rsid w:val="005D1F03"/>
    <w:rsid w:val="005E4C2D"/>
    <w:rsid w:val="005F136C"/>
    <w:rsid w:val="00603DE0"/>
    <w:rsid w:val="00627FD6"/>
    <w:rsid w:val="00635C2B"/>
    <w:rsid w:val="0064277A"/>
    <w:rsid w:val="00642CBC"/>
    <w:rsid w:val="006511FA"/>
    <w:rsid w:val="00666948"/>
    <w:rsid w:val="0069600F"/>
    <w:rsid w:val="006D5637"/>
    <w:rsid w:val="006F0F7D"/>
    <w:rsid w:val="00711604"/>
    <w:rsid w:val="007353FA"/>
    <w:rsid w:val="00737AF8"/>
    <w:rsid w:val="00742A9F"/>
    <w:rsid w:val="00771638"/>
    <w:rsid w:val="0079628E"/>
    <w:rsid w:val="007964F8"/>
    <w:rsid w:val="007A4511"/>
    <w:rsid w:val="007D0DE5"/>
    <w:rsid w:val="007F22B2"/>
    <w:rsid w:val="00800C25"/>
    <w:rsid w:val="00803C35"/>
    <w:rsid w:val="00814D29"/>
    <w:rsid w:val="008153B6"/>
    <w:rsid w:val="008156C0"/>
    <w:rsid w:val="0083590B"/>
    <w:rsid w:val="008634A6"/>
    <w:rsid w:val="00873C83"/>
    <w:rsid w:val="00887385"/>
    <w:rsid w:val="00887B9A"/>
    <w:rsid w:val="00890EC5"/>
    <w:rsid w:val="00894F06"/>
    <w:rsid w:val="008A6E0F"/>
    <w:rsid w:val="008C20C2"/>
    <w:rsid w:val="008D3834"/>
    <w:rsid w:val="008E2248"/>
    <w:rsid w:val="008F2E57"/>
    <w:rsid w:val="008F421D"/>
    <w:rsid w:val="00920674"/>
    <w:rsid w:val="009328B1"/>
    <w:rsid w:val="00933A9B"/>
    <w:rsid w:val="0099000A"/>
    <w:rsid w:val="009A4082"/>
    <w:rsid w:val="009A5504"/>
    <w:rsid w:val="009B27F2"/>
    <w:rsid w:val="009B3F16"/>
    <w:rsid w:val="009C5B96"/>
    <w:rsid w:val="009D0669"/>
    <w:rsid w:val="009D52C6"/>
    <w:rsid w:val="009F1161"/>
    <w:rsid w:val="009F49D1"/>
    <w:rsid w:val="00A2100D"/>
    <w:rsid w:val="00A371E2"/>
    <w:rsid w:val="00A50C98"/>
    <w:rsid w:val="00A62706"/>
    <w:rsid w:val="00A72B2D"/>
    <w:rsid w:val="00A936F2"/>
    <w:rsid w:val="00A9387F"/>
    <w:rsid w:val="00AA2059"/>
    <w:rsid w:val="00AC5D99"/>
    <w:rsid w:val="00AD5697"/>
    <w:rsid w:val="00AF616D"/>
    <w:rsid w:val="00B013EE"/>
    <w:rsid w:val="00B2540F"/>
    <w:rsid w:val="00B66739"/>
    <w:rsid w:val="00B90A7B"/>
    <w:rsid w:val="00BA5B30"/>
    <w:rsid w:val="00BB45B3"/>
    <w:rsid w:val="00BC01A8"/>
    <w:rsid w:val="00BC3E33"/>
    <w:rsid w:val="00C03C57"/>
    <w:rsid w:val="00C171A5"/>
    <w:rsid w:val="00C53608"/>
    <w:rsid w:val="00C57790"/>
    <w:rsid w:val="00C92F31"/>
    <w:rsid w:val="00CA5300"/>
    <w:rsid w:val="00CD4D6F"/>
    <w:rsid w:val="00D1365C"/>
    <w:rsid w:val="00D409C7"/>
    <w:rsid w:val="00D468E1"/>
    <w:rsid w:val="00D54CF5"/>
    <w:rsid w:val="00D57191"/>
    <w:rsid w:val="00D9330F"/>
    <w:rsid w:val="00D946CA"/>
    <w:rsid w:val="00DD18DE"/>
    <w:rsid w:val="00DD396C"/>
    <w:rsid w:val="00DF2CBE"/>
    <w:rsid w:val="00DF4FFC"/>
    <w:rsid w:val="00E07219"/>
    <w:rsid w:val="00E40F41"/>
    <w:rsid w:val="00E45D9B"/>
    <w:rsid w:val="00E93755"/>
    <w:rsid w:val="00EA3204"/>
    <w:rsid w:val="00EA69A2"/>
    <w:rsid w:val="00F65268"/>
    <w:rsid w:val="00F75BDE"/>
    <w:rsid w:val="00F83BD1"/>
    <w:rsid w:val="00F856FA"/>
    <w:rsid w:val="00FA6340"/>
    <w:rsid w:val="00FE192C"/>
    <w:rsid w:val="00FF2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37FA94"/>
  <w15:chartTrackingRefBased/>
  <w15:docId w15:val="{F9AC1029-522A-4177-A027-6965600F83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500473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AC5D99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7964F8"/>
    <w:pPr>
      <w:ind w:left="720"/>
      <w:contextualSpacing/>
    </w:pPr>
  </w:style>
  <w:style w:type="character" w:customStyle="1" w:styleId="oancuaDanhsachChar">
    <w:name w:val="Đoạn của Danh sách Char"/>
    <w:link w:val="oancuaDanhsach"/>
    <w:uiPriority w:val="34"/>
    <w:qFormat/>
    <w:locked/>
    <w:rsid w:val="007964F8"/>
    <w:rPr>
      <w:rFonts w:asciiTheme="minorHAnsi" w:hAnsiTheme="minorHAnsi"/>
      <w:sz w:val="24"/>
      <w:szCs w:val="24"/>
    </w:rPr>
  </w:style>
  <w:style w:type="paragraph" w:customStyle="1" w:styleId="MTDisplayEquation">
    <w:name w:val="MTDisplayEquation"/>
    <w:basedOn w:val="oancuaDanhsach"/>
    <w:next w:val="Binhthng"/>
    <w:rsid w:val="007964F8"/>
    <w:pPr>
      <w:numPr>
        <w:numId w:val="7"/>
      </w:numPr>
      <w:tabs>
        <w:tab w:val="num" w:pos="360"/>
        <w:tab w:val="center" w:pos="5120"/>
        <w:tab w:val="right" w:pos="9500"/>
      </w:tabs>
      <w:spacing w:after="120" w:line="324" w:lineRule="auto"/>
      <w:ind w:firstLine="0"/>
      <w:jc w:val="both"/>
    </w:pPr>
    <w:rPr>
      <w:rFonts w:cs="Times New Roman"/>
      <w:sz w:val="28"/>
      <w:szCs w:val="28"/>
    </w:rPr>
  </w:style>
  <w:style w:type="character" w:styleId="VnbanChdanhsn">
    <w:name w:val="Placeholder Text"/>
    <w:basedOn w:val="Phngmcinhcuaoanvn"/>
    <w:uiPriority w:val="99"/>
    <w:semiHidden/>
    <w:rsid w:val="0064277A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0316C0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0316C0"/>
    <w:rPr>
      <w:rFonts w:asciiTheme="minorHAnsi" w:hAnsiTheme="minorHAnsi"/>
      <w:sz w:val="24"/>
      <w:szCs w:val="24"/>
    </w:rPr>
  </w:style>
  <w:style w:type="paragraph" w:styleId="Chntrang">
    <w:name w:val="footer"/>
    <w:basedOn w:val="Binhthng"/>
    <w:link w:val="ChntrangChar"/>
    <w:uiPriority w:val="99"/>
    <w:unhideWhenUsed/>
    <w:rsid w:val="000316C0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0316C0"/>
    <w:rPr>
      <w:rFonts w:asciiTheme="minorHAnsi" w:hAnsiTheme="minorHAnsi"/>
      <w:sz w:val="24"/>
      <w:szCs w:val="24"/>
    </w:rPr>
  </w:style>
  <w:style w:type="character" w:styleId="Siuktni">
    <w:name w:val="Hyperlink"/>
    <w:basedOn w:val="Phngmcinhcuaoanvn"/>
    <w:uiPriority w:val="99"/>
    <w:unhideWhenUsed/>
    <w:rsid w:val="00A72B2D"/>
    <w:rPr>
      <w:color w:val="0563C1" w:themeColor="hyperlink"/>
      <w:u w:val="single"/>
    </w:rPr>
  </w:style>
  <w:style w:type="table" w:customStyle="1" w:styleId="TableGrid1">
    <w:name w:val="Table Grid1"/>
    <w:basedOn w:val="BangThngthng"/>
    <w:next w:val="LiBang"/>
    <w:uiPriority w:val="39"/>
    <w:rsid w:val="00887B9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074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6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5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44FFB9-4175-407F-960D-A200A2AC0F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5</Pages>
  <Words>661</Words>
  <Characters>3774</Characters>
  <DocSecurity>0</DocSecurity>
  <Lines>31</Lines>
  <Paragraphs>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14T16:53:00Z</cp:lastPrinted>
  <dcterms:created xsi:type="dcterms:W3CDTF">2022-11-15T15:21:00Z</dcterms:created>
  <dcterms:modified xsi:type="dcterms:W3CDTF">2022-11-23T17:06:00Z</dcterms:modified>
</cp:coreProperties>
</file>